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8.jpg" ContentType="image/jpg"/>
  <Override PartName="/word/media/image9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7B4608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413A6132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77AF8F28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2513E320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2F3EBCBC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6FD0431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33967CCE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14:paraId="250C057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4DB403B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A3BD94C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郑州</w:t>
            </w:r>
            <w:bookmarkEnd w:id="1"/>
          </w:p>
        </w:tc>
      </w:tr>
      <w:tr w:rsidR="00F87D86" w:rsidRPr="00DA635C" w14:paraId="5C0A3CC4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93B4DD2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53256115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25B76AC2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FCA18C0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72446A7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709F7094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8875225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A671BB9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6D9C4D2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FAEDEF1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62ABA315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7105D94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0496415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3A913E0A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6CE1000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86C615E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40E00307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1FBE957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ECA05C0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774B5310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320C83B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D797582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679DF6A8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4年03月16日</w:t>
            </w:r>
            <w:bookmarkEnd w:id="5"/>
          </w:p>
        </w:tc>
      </w:tr>
    </w:tbl>
    <w:p w14:paraId="2526DB67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06FA6691" wp14:editId="4F3D8BD0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BCDEA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000EC8E9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5D77F7E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1742FDC9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14:paraId="24FB3F04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523E51A9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3BCF9105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808（SP1）</w:t>
            </w:r>
            <w:bookmarkEnd w:id="8"/>
          </w:p>
        </w:tc>
      </w:tr>
      <w:tr w:rsidR="004E058C" w:rsidRPr="00D40158" w14:paraId="2A58E833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55AD39E5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192DDEE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5955B2AD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2FD0C65E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7756D5D1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5890451663</w:t>
            </w:r>
            <w:bookmarkEnd w:id="9"/>
          </w:p>
        </w:tc>
      </w:tr>
    </w:tbl>
    <w:p w14:paraId="47B48B83" w14:textId="77777777" w:rsidR="00F87D86" w:rsidRDefault="00F87D86" w:rsidP="00F87D86">
      <w:pPr>
        <w:jc w:val="center"/>
        <w:rPr>
          <w:b/>
          <w:sz w:val="56"/>
        </w:rPr>
      </w:pPr>
    </w:p>
    <w:p w14:paraId="7458F34F" w14:textId="77777777" w:rsidR="00F87D86" w:rsidRPr="00026621" w:rsidRDefault="00F87D86" w:rsidP="00F87D86">
      <w:pPr>
        <w:tabs>
          <w:tab w:val="left" w:pos="1052"/>
        </w:tabs>
      </w:pPr>
    </w:p>
    <w:p w14:paraId="137B0BEC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728517B3" w14:textId="77777777" w:rsidR="00F87D86" w:rsidRPr="004E058C" w:rsidRDefault="00F87D86" w:rsidP="00F87D86"/>
    <w:p w14:paraId="76EB2C5A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3711827D" w14:textId="77777777" w:rsidR="00283FB8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61493371" w:history="1">
        <w:r w:rsidR="00283FB8" w:rsidRPr="00535656">
          <w:rPr>
            <w:rStyle w:val="a7"/>
            <w:rFonts w:ascii="黑体" w:eastAsia="黑体" w:hAnsi="黑体"/>
            <w:noProof/>
            <w:kern w:val="32"/>
          </w:rPr>
          <w:t>1.</w:t>
        </w:r>
        <w:r w:rsidR="00283FB8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283FB8" w:rsidRPr="00535656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283FB8">
          <w:rPr>
            <w:noProof/>
            <w:webHidden/>
          </w:rPr>
          <w:tab/>
        </w:r>
        <w:r w:rsidR="00283FB8">
          <w:rPr>
            <w:noProof/>
            <w:webHidden/>
          </w:rPr>
          <w:fldChar w:fldCharType="begin"/>
        </w:r>
        <w:r w:rsidR="00283FB8">
          <w:rPr>
            <w:noProof/>
            <w:webHidden/>
          </w:rPr>
          <w:instrText xml:space="preserve"> PAGEREF _Toc161493371 \h </w:instrText>
        </w:r>
        <w:r w:rsidR="00283FB8">
          <w:rPr>
            <w:noProof/>
            <w:webHidden/>
          </w:rPr>
        </w:r>
        <w:r w:rsidR="00283FB8">
          <w:rPr>
            <w:noProof/>
            <w:webHidden/>
          </w:rPr>
          <w:fldChar w:fldCharType="separate"/>
        </w:r>
        <w:r w:rsidR="00283FB8">
          <w:rPr>
            <w:noProof/>
            <w:webHidden/>
          </w:rPr>
          <w:t>3</w:t>
        </w:r>
        <w:r w:rsidR="00283FB8">
          <w:rPr>
            <w:noProof/>
            <w:webHidden/>
          </w:rPr>
          <w:fldChar w:fldCharType="end"/>
        </w:r>
      </w:hyperlink>
    </w:p>
    <w:p w14:paraId="35C7D0C0" w14:textId="77777777" w:rsidR="00283FB8" w:rsidRDefault="00283FB8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93372" w:history="1">
        <w:r w:rsidRPr="00535656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35656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3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DA01956" w14:textId="77777777" w:rsidR="00283FB8" w:rsidRDefault="00283FB8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93373" w:history="1">
        <w:r w:rsidRPr="00535656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35656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3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1F8CBF1" w14:textId="77777777" w:rsidR="00283FB8" w:rsidRDefault="00283FB8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93374" w:history="1">
        <w:r w:rsidRPr="00535656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35656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3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0B48BE9" w14:textId="77777777" w:rsidR="00283FB8" w:rsidRDefault="00283FB8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93375" w:history="1">
        <w:r w:rsidRPr="00535656">
          <w:rPr>
            <w:rStyle w:val="a7"/>
            <w:rFonts w:ascii="黑体" w:hAnsi="黑体"/>
            <w:noProof/>
            <w:kern w:val="32"/>
          </w:rPr>
          <w:t>1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35656">
          <w:rPr>
            <w:rStyle w:val="a7"/>
            <w:rFonts w:ascii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3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79681553" w14:textId="77777777" w:rsidR="00283FB8" w:rsidRDefault="00283FB8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93376" w:history="1">
        <w:r w:rsidRPr="00535656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35656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3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9070D63" w14:textId="77777777" w:rsidR="00283FB8" w:rsidRDefault="00283FB8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93377" w:history="1">
        <w:r w:rsidRPr="00535656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35656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3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E9948BD" w14:textId="77777777" w:rsidR="00283FB8" w:rsidRDefault="00283FB8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93378" w:history="1">
        <w:r w:rsidRPr="00535656">
          <w:rPr>
            <w:rStyle w:val="a7"/>
            <w:rFonts w:ascii="Arial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35656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3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9882FDC" w14:textId="77777777" w:rsidR="00283FB8" w:rsidRDefault="00283FB8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93379" w:history="1">
        <w:r w:rsidRPr="00535656">
          <w:rPr>
            <w:rStyle w:val="a7"/>
            <w:noProof/>
          </w:rPr>
          <w:t>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35656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3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8A0E369" w14:textId="77777777" w:rsidR="00283FB8" w:rsidRDefault="00283FB8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93380" w:history="1">
        <w:r w:rsidRPr="00535656">
          <w:rPr>
            <w:rStyle w:val="a7"/>
            <w:noProof/>
          </w:rPr>
          <w:t>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35656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3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F4120D6" w14:textId="77777777" w:rsidR="00283FB8" w:rsidRDefault="00283FB8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93381" w:history="1">
        <w:r w:rsidRPr="00535656">
          <w:rPr>
            <w:rStyle w:val="a7"/>
            <w:noProof/>
          </w:rPr>
          <w:t>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35656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3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095AEF4" w14:textId="77777777" w:rsidR="00283FB8" w:rsidRDefault="00283FB8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93382" w:history="1">
        <w:r w:rsidRPr="00535656">
          <w:rPr>
            <w:rStyle w:val="a7"/>
            <w:noProof/>
          </w:rPr>
          <w:t>4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35656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3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96567D6" w14:textId="77777777" w:rsidR="00283FB8" w:rsidRDefault="00283FB8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93383" w:history="1">
        <w:r w:rsidRPr="00535656">
          <w:rPr>
            <w:rStyle w:val="a7"/>
            <w:rFonts w:ascii="Arial" w:eastAsia="黑体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35656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3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124D4221" w14:textId="77777777" w:rsidR="00283FB8" w:rsidRDefault="00283FB8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93384" w:history="1">
        <w:r w:rsidRPr="00535656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535656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3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38EEB29C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544BB1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3846D8DC" w14:textId="77777777" w:rsidR="00F87D86" w:rsidRPr="007B127D" w:rsidRDefault="00F87D86" w:rsidP="00F87D86">
      <w:pPr>
        <w:spacing w:before="156"/>
      </w:pPr>
    </w:p>
    <w:p w14:paraId="10FA4B56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61493371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6D28ECCB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61493372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05CE0FF1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6111DAF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9AC98D1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D6F6664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5B7C359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郑州</w:t>
            </w:r>
            <w:bookmarkEnd w:id="13"/>
          </w:p>
        </w:tc>
      </w:tr>
      <w:tr w:rsidR="002372AD" w:rsidRPr="004368DB" w14:paraId="2D017CCB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D464586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BE60FA1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3209.06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63F2672E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56D4BCA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22.4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6F8AAD99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2D1D4D9E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8376004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5F6B6D71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75268C9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3632CAD5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61493373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559C17C8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60493BA8" w14:textId="77777777" w:rsidR="00C81D9A" w:rsidRDefault="00C81D9A" w:rsidP="00F134A0">
      <w:pPr>
        <w:jc w:val="center"/>
        <w:rPr>
          <w:lang w:val="x-none" w:eastAsia="x-none"/>
        </w:rPr>
      </w:pPr>
    </w:p>
    <w:p w14:paraId="74827A5D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drawing>
          <wp:inline distT="0" distB="0" distL="0" distR="0" wp14:anchorId="2B1AFFA5" wp14:editId="45CE331C">
            <wp:extent cx="5667375" cy="14954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D35EC" w14:textId="77777777" w:rsidR="0068329E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462A8D8E" w14:textId="77777777" w:rsidR="0068329E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128B8EAB" wp14:editId="0EECF344">
            <wp:extent cx="5667375" cy="151447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854CDC" w14:textId="77777777" w:rsidR="0068329E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39E290AE" w14:textId="77777777" w:rsidR="0068329E" w:rsidRDefault="0068329E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43D5273F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634F7307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61493374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</w:p>
    <w:p w14:paraId="79FCB6E5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24469103" w14:textId="77777777" w:rsidTr="00E43770">
        <w:tc>
          <w:tcPr>
            <w:tcW w:w="8277" w:type="dxa"/>
          </w:tcPr>
          <w:p w14:paraId="6F0169D9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4235D836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26B46B55" w14:textId="77777777"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20" w:name="_Toc161493375"/>
      <w:r w:rsidRPr="00DA635C">
        <w:rPr>
          <w:rFonts w:ascii="黑体" w:hAnsi="黑体" w:hint="eastAsia"/>
          <w:kern w:val="32"/>
          <w:sz w:val="28"/>
          <w:szCs w:val="28"/>
        </w:rPr>
        <w:lastRenderedPageBreak/>
        <w:t>参考标准</w:t>
      </w:r>
      <w:bookmarkEnd w:id="20"/>
    </w:p>
    <w:p w14:paraId="72865BF1" w14:textId="77777777" w:rsidR="00F87D86" w:rsidRPr="00723096" w:rsidRDefault="00AF374A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21" w:name="标准名称"/>
      <w:r>
        <w:t>《绿色建筑评价标准》</w:t>
      </w:r>
      <w:r>
        <w:t>GB/T 50378-2019</w:t>
      </w:r>
      <w:bookmarkEnd w:id="21"/>
    </w:p>
    <w:p w14:paraId="2782120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43F9881B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56E7422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00E2DEC4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1A88C8F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0C9180D3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4507D144" w14:textId="77777777" w:rsidR="00F87D86" w:rsidRPr="00AD1884" w:rsidRDefault="00F87D86" w:rsidP="00F87D86"/>
    <w:p w14:paraId="57F3FF25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61493376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46902414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3865E03C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22C4F3DA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78CBAAD7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0D52FDFD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37582774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4BEE55D2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115F3A79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349E2364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43E69812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0064B71F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32D1C5CD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31C073FE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4781514F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3F2EA7BF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7BE6275F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0A6E8D8D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47192FD2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2C4C6940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40916AEF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4E3910C5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7E453865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65D4A2AA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25C03090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5913C0B4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29713577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61493377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771CEAAC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2B63BD86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333D3392" wp14:editId="4DF046E6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A8D08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0EB12D19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</w:t>
      </w:r>
      <w:proofErr w:type="gramStart"/>
      <w:r>
        <w:rPr>
          <w:rFonts w:hint="eastAsia"/>
          <w:lang w:val="x-none"/>
        </w:rPr>
        <w:t>颗粒物</w:t>
      </w:r>
      <w:r w:rsidRPr="00C4087C">
        <w:rPr>
          <w:rFonts w:hint="eastAsia"/>
          <w:lang w:val="x-none"/>
        </w:rPr>
        <w:t>预评估</w:t>
      </w:r>
      <w:proofErr w:type="gramEnd"/>
      <w:r w:rsidRPr="00C4087C">
        <w:rPr>
          <w:rFonts w:hint="eastAsia"/>
          <w:lang w:val="x-none"/>
        </w:rPr>
        <w:t>模型方程如下：</w:t>
      </w:r>
    </w:p>
    <w:p w14:paraId="3E1BCC9B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6D9792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4pt;height:28.8pt" o:ole="">
            <v:imagedata r:id="rId16" o:title=""/>
          </v:shape>
          <o:OLEObject Type="Embed" ProgID="Equation.DSMT4" ShapeID="_x0000_i1025" DrawAspect="Content" ObjectID="_1772106149" r:id="rId17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4B853CCF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517ABD9F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14:paraId="6CC9503B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0217CE9D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665E1528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425E7B3F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14:paraId="3DAAF6F4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14:paraId="62D0CB07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7F09A3F4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2FE3D4BB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61493378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5264E4F8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03B0F289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61493379"/>
      <w:r w:rsidRPr="00002BA3">
        <w:rPr>
          <w:rFonts w:hint="eastAsia"/>
          <w:sz w:val="24"/>
          <w:szCs w:val="24"/>
        </w:rPr>
        <w:lastRenderedPageBreak/>
        <w:t>渗透风量</w:t>
      </w:r>
      <w:bookmarkEnd w:id="26"/>
    </w:p>
    <w:p w14:paraId="36552F96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7D0F61B5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14:paraId="52246340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61493380"/>
      <w:r w:rsidRPr="00002BA3">
        <w:rPr>
          <w:rFonts w:hint="eastAsia"/>
          <w:sz w:val="24"/>
          <w:szCs w:val="24"/>
        </w:rPr>
        <w:t>室内颗粒物源强</w:t>
      </w:r>
      <w:bookmarkEnd w:id="28"/>
    </w:p>
    <w:p w14:paraId="590069E3" w14:textId="77777777" w:rsidR="00F87D86" w:rsidRDefault="00F87D86" w:rsidP="00913966">
      <w:pPr>
        <w:jc w:val="center"/>
      </w:pPr>
      <w:bookmarkStart w:id="29" w:name="室内颗粒物源强表"/>
      <w:r>
        <w:t>该项目室内颗粒物源强为0。</w:t>
      </w:r>
      <w:bookmarkEnd w:id="29"/>
    </w:p>
    <w:p w14:paraId="7FEB08EB" w14:textId="77777777" w:rsidR="005C0EFF" w:rsidRPr="005C0EFF" w:rsidRDefault="005C0EFF" w:rsidP="00913966">
      <w:pPr>
        <w:jc w:val="center"/>
      </w:pPr>
    </w:p>
    <w:p w14:paraId="76C22F4E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61493381"/>
      <w:r w:rsidRPr="00002BA3">
        <w:rPr>
          <w:rFonts w:hint="eastAsia"/>
          <w:sz w:val="24"/>
          <w:szCs w:val="24"/>
        </w:rPr>
        <w:t>室外颗粒物污染源浓度</w:t>
      </w:r>
      <w:bookmarkEnd w:id="30"/>
    </w:p>
    <w:p w14:paraId="129DC0FE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49019B47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50681A35" wp14:editId="44C24A94">
            <wp:extent cx="5667375" cy="351472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AEC5D0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14E7A04C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61493382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14:paraId="14FD2E06" w14:textId="77777777" w:rsidR="00D5581C" w:rsidRPr="00CD0F6C" w:rsidRDefault="00D5581C" w:rsidP="00D5581C">
      <w:pPr>
        <w:jc w:val="center"/>
      </w:pPr>
    </w:p>
    <w:p w14:paraId="4FDB4850" w14:textId="77777777" w:rsidR="00D5581C" w:rsidRPr="00CD0F6C" w:rsidRDefault="00D5581C" w:rsidP="00D5581C">
      <w:pPr>
        <w:rPr>
          <w:lang w:val="x-none" w:eastAsia="x-none"/>
        </w:rPr>
      </w:pPr>
    </w:p>
    <w:p w14:paraId="2A71FE61" w14:textId="77777777"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68329E" w14:paraId="0961662C" w14:textId="77777777">
        <w:tc>
          <w:tcPr>
            <w:tcW w:w="905" w:type="dxa"/>
            <w:shd w:val="clear" w:color="auto" w:fill="E6E6E6"/>
            <w:vAlign w:val="center"/>
          </w:tcPr>
          <w:p w14:paraId="7238967E" w14:textId="77777777" w:rsidR="0068329E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FF25602" w14:textId="77777777" w:rsidR="0068329E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0EDA7CD8" w14:textId="77777777" w:rsidR="0068329E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6EF43685" w14:textId="77777777" w:rsidR="0068329E" w:rsidRDefault="00000000"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29DC742B" w14:textId="77777777" w:rsidR="0068329E" w:rsidRDefault="00000000"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 w:rsidR="0068329E" w14:paraId="167407D3" w14:textId="77777777">
        <w:tc>
          <w:tcPr>
            <w:tcW w:w="905" w:type="dxa"/>
            <w:vMerge w:val="restart"/>
            <w:vAlign w:val="center"/>
          </w:tcPr>
          <w:p w14:paraId="78996393" w14:textId="77777777" w:rsidR="0068329E" w:rsidRDefault="00000000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14:paraId="2F8DE415" w14:textId="77777777" w:rsidR="0068329E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7173BFD6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00935627" w14:textId="77777777" w:rsidR="0068329E" w:rsidRDefault="00000000">
            <w:pPr>
              <w:jc w:val="center"/>
            </w:pPr>
            <w:r>
              <w:t>185.4</w:t>
            </w:r>
          </w:p>
        </w:tc>
        <w:tc>
          <w:tcPr>
            <w:tcW w:w="2433" w:type="dxa"/>
            <w:vAlign w:val="center"/>
          </w:tcPr>
          <w:p w14:paraId="2F5CCEBD" w14:textId="77777777" w:rsidR="0068329E" w:rsidRDefault="00000000">
            <w:pPr>
              <w:jc w:val="center"/>
            </w:pPr>
            <w:r>
              <w:t>686.6</w:t>
            </w:r>
          </w:p>
        </w:tc>
      </w:tr>
      <w:tr w:rsidR="0068329E" w14:paraId="3967E36B" w14:textId="77777777">
        <w:tc>
          <w:tcPr>
            <w:tcW w:w="905" w:type="dxa"/>
            <w:vMerge/>
            <w:vAlign w:val="center"/>
          </w:tcPr>
          <w:p w14:paraId="7C5CDC7D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1839DC3" w14:textId="77777777" w:rsidR="0068329E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014804C1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2EB1B75" w14:textId="77777777" w:rsidR="0068329E" w:rsidRDefault="00000000">
            <w:pPr>
              <w:jc w:val="center"/>
            </w:pPr>
            <w:r>
              <w:t>739.4</w:t>
            </w:r>
          </w:p>
        </w:tc>
        <w:tc>
          <w:tcPr>
            <w:tcW w:w="2433" w:type="dxa"/>
            <w:vAlign w:val="center"/>
          </w:tcPr>
          <w:p w14:paraId="50892BF3" w14:textId="77777777" w:rsidR="0068329E" w:rsidRDefault="00000000">
            <w:pPr>
              <w:jc w:val="center"/>
            </w:pPr>
            <w:r>
              <w:t>2738.4</w:t>
            </w:r>
          </w:p>
        </w:tc>
      </w:tr>
      <w:tr w:rsidR="0068329E" w14:paraId="026996CC" w14:textId="77777777">
        <w:tc>
          <w:tcPr>
            <w:tcW w:w="905" w:type="dxa"/>
            <w:vMerge/>
            <w:vAlign w:val="center"/>
          </w:tcPr>
          <w:p w14:paraId="618C470D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D8EACFD" w14:textId="77777777" w:rsidR="0068329E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458F5BFF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27C929AB" w14:textId="77777777" w:rsidR="0068329E" w:rsidRDefault="00000000">
            <w:pPr>
              <w:jc w:val="center"/>
            </w:pPr>
            <w:r>
              <w:t>311.0</w:t>
            </w:r>
          </w:p>
        </w:tc>
        <w:tc>
          <w:tcPr>
            <w:tcW w:w="2433" w:type="dxa"/>
            <w:vAlign w:val="center"/>
          </w:tcPr>
          <w:p w14:paraId="6B504B67" w14:textId="77777777" w:rsidR="0068329E" w:rsidRDefault="00000000">
            <w:pPr>
              <w:jc w:val="center"/>
            </w:pPr>
            <w:r>
              <w:t>1151.9</w:t>
            </w:r>
          </w:p>
        </w:tc>
      </w:tr>
      <w:tr w:rsidR="0068329E" w14:paraId="0BC505D1" w14:textId="77777777">
        <w:tc>
          <w:tcPr>
            <w:tcW w:w="905" w:type="dxa"/>
            <w:vMerge/>
            <w:vAlign w:val="center"/>
          </w:tcPr>
          <w:p w14:paraId="27CAC4A3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8E6615C" w14:textId="77777777" w:rsidR="0068329E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2931BD1F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743118AA" w14:textId="77777777" w:rsidR="0068329E" w:rsidRDefault="00000000">
            <w:pPr>
              <w:jc w:val="center"/>
            </w:pPr>
            <w:r>
              <w:t>118.0</w:t>
            </w:r>
          </w:p>
        </w:tc>
        <w:tc>
          <w:tcPr>
            <w:tcW w:w="2433" w:type="dxa"/>
            <w:vAlign w:val="center"/>
          </w:tcPr>
          <w:p w14:paraId="1A8C19C3" w14:textId="77777777" w:rsidR="0068329E" w:rsidRDefault="00000000">
            <w:pPr>
              <w:jc w:val="center"/>
            </w:pPr>
            <w:r>
              <w:t>436.9</w:t>
            </w:r>
          </w:p>
        </w:tc>
      </w:tr>
      <w:tr w:rsidR="0068329E" w14:paraId="77140292" w14:textId="77777777">
        <w:tc>
          <w:tcPr>
            <w:tcW w:w="905" w:type="dxa"/>
            <w:vMerge/>
            <w:vAlign w:val="center"/>
          </w:tcPr>
          <w:p w14:paraId="207CCA57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E6B33E9" w14:textId="77777777" w:rsidR="0068329E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21B3565A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780472F7" w14:textId="77777777" w:rsidR="0068329E" w:rsidRDefault="00000000">
            <w:pPr>
              <w:jc w:val="center"/>
            </w:pPr>
            <w:r>
              <w:t>147.4</w:t>
            </w:r>
          </w:p>
        </w:tc>
        <w:tc>
          <w:tcPr>
            <w:tcW w:w="2433" w:type="dxa"/>
            <w:vAlign w:val="center"/>
          </w:tcPr>
          <w:p w14:paraId="5DBB5761" w14:textId="77777777" w:rsidR="0068329E" w:rsidRDefault="00000000">
            <w:pPr>
              <w:jc w:val="center"/>
            </w:pPr>
            <w:r>
              <w:t>546.1</w:t>
            </w:r>
          </w:p>
        </w:tc>
      </w:tr>
      <w:tr w:rsidR="0068329E" w14:paraId="61B9D034" w14:textId="77777777">
        <w:tc>
          <w:tcPr>
            <w:tcW w:w="905" w:type="dxa"/>
            <w:vMerge/>
            <w:vAlign w:val="center"/>
          </w:tcPr>
          <w:p w14:paraId="55B38F2D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488A02A" w14:textId="77777777" w:rsidR="0068329E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68755DE5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79A016F2" w14:textId="77777777" w:rsidR="0068329E" w:rsidRDefault="00000000">
            <w:pPr>
              <w:jc w:val="center"/>
            </w:pPr>
            <w:r>
              <w:t>147.4</w:t>
            </w:r>
          </w:p>
        </w:tc>
        <w:tc>
          <w:tcPr>
            <w:tcW w:w="2433" w:type="dxa"/>
            <w:vAlign w:val="center"/>
          </w:tcPr>
          <w:p w14:paraId="0D9D2C51" w14:textId="77777777" w:rsidR="0068329E" w:rsidRDefault="00000000">
            <w:pPr>
              <w:jc w:val="center"/>
            </w:pPr>
            <w:r>
              <w:t>546.1</w:t>
            </w:r>
          </w:p>
        </w:tc>
      </w:tr>
      <w:tr w:rsidR="0068329E" w14:paraId="096C4B3F" w14:textId="77777777">
        <w:tc>
          <w:tcPr>
            <w:tcW w:w="905" w:type="dxa"/>
            <w:vMerge/>
            <w:vAlign w:val="center"/>
          </w:tcPr>
          <w:p w14:paraId="30753E3F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CE1CB2F" w14:textId="77777777" w:rsidR="0068329E" w:rsidRDefault="00000000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1D3C8AD1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36A62501" w14:textId="77777777" w:rsidR="0068329E" w:rsidRDefault="00000000">
            <w:pPr>
              <w:jc w:val="center"/>
            </w:pPr>
            <w:r>
              <w:t>104.3</w:t>
            </w:r>
          </w:p>
        </w:tc>
        <w:tc>
          <w:tcPr>
            <w:tcW w:w="2433" w:type="dxa"/>
            <w:vAlign w:val="center"/>
          </w:tcPr>
          <w:p w14:paraId="1EE6703B" w14:textId="77777777" w:rsidR="0068329E" w:rsidRDefault="00000000">
            <w:pPr>
              <w:jc w:val="center"/>
            </w:pPr>
            <w:r>
              <w:t>386.3</w:t>
            </w:r>
          </w:p>
        </w:tc>
      </w:tr>
      <w:tr w:rsidR="0068329E" w14:paraId="1DFABAAC" w14:textId="77777777">
        <w:tc>
          <w:tcPr>
            <w:tcW w:w="905" w:type="dxa"/>
            <w:vMerge/>
            <w:vAlign w:val="center"/>
          </w:tcPr>
          <w:p w14:paraId="1A8F7220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C19FEFC" w14:textId="77777777" w:rsidR="0068329E" w:rsidRDefault="00000000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5C57B65A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2BFB8C5D" w14:textId="77777777" w:rsidR="0068329E" w:rsidRDefault="00000000">
            <w:pPr>
              <w:jc w:val="center"/>
            </w:pPr>
            <w:r>
              <w:t>470.8</w:t>
            </w:r>
          </w:p>
        </w:tc>
        <w:tc>
          <w:tcPr>
            <w:tcW w:w="2433" w:type="dxa"/>
            <w:vAlign w:val="center"/>
          </w:tcPr>
          <w:p w14:paraId="6C449450" w14:textId="77777777" w:rsidR="0068329E" w:rsidRDefault="00000000">
            <w:pPr>
              <w:jc w:val="center"/>
            </w:pPr>
            <w:r>
              <w:t>1743.8</w:t>
            </w:r>
          </w:p>
        </w:tc>
      </w:tr>
      <w:tr w:rsidR="0068329E" w14:paraId="67EF5D33" w14:textId="77777777">
        <w:tc>
          <w:tcPr>
            <w:tcW w:w="905" w:type="dxa"/>
            <w:vMerge/>
            <w:vAlign w:val="center"/>
          </w:tcPr>
          <w:p w14:paraId="36D82AD5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DEFF8C2" w14:textId="77777777" w:rsidR="0068329E" w:rsidRDefault="00000000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1A26F9FA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6450BAF1" w14:textId="77777777" w:rsidR="0068329E" w:rsidRDefault="00000000">
            <w:pPr>
              <w:jc w:val="center"/>
            </w:pPr>
            <w:r>
              <w:t>70.6</w:t>
            </w:r>
          </w:p>
        </w:tc>
        <w:tc>
          <w:tcPr>
            <w:tcW w:w="2433" w:type="dxa"/>
            <w:vAlign w:val="center"/>
          </w:tcPr>
          <w:p w14:paraId="0820A890" w14:textId="77777777" w:rsidR="0068329E" w:rsidRDefault="00000000">
            <w:pPr>
              <w:jc w:val="center"/>
            </w:pPr>
            <w:r>
              <w:t>261.4</w:t>
            </w:r>
          </w:p>
        </w:tc>
      </w:tr>
      <w:tr w:rsidR="0068329E" w14:paraId="3E7A4E9F" w14:textId="77777777">
        <w:tc>
          <w:tcPr>
            <w:tcW w:w="905" w:type="dxa"/>
            <w:vMerge/>
            <w:vAlign w:val="center"/>
          </w:tcPr>
          <w:p w14:paraId="64D752E7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3945EE8" w14:textId="77777777" w:rsidR="0068329E" w:rsidRDefault="00000000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5E09AED7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34854FAA" w14:textId="77777777" w:rsidR="0068329E" w:rsidRDefault="00000000">
            <w:pPr>
              <w:jc w:val="center"/>
            </w:pPr>
            <w:r>
              <w:t>45.9</w:t>
            </w:r>
          </w:p>
        </w:tc>
        <w:tc>
          <w:tcPr>
            <w:tcW w:w="2433" w:type="dxa"/>
            <w:vAlign w:val="center"/>
          </w:tcPr>
          <w:p w14:paraId="794DF343" w14:textId="77777777" w:rsidR="0068329E" w:rsidRDefault="00000000">
            <w:pPr>
              <w:jc w:val="center"/>
            </w:pPr>
            <w:r>
              <w:t>154.9</w:t>
            </w:r>
          </w:p>
        </w:tc>
      </w:tr>
      <w:tr w:rsidR="0068329E" w14:paraId="7DF2B317" w14:textId="77777777">
        <w:tc>
          <w:tcPr>
            <w:tcW w:w="905" w:type="dxa"/>
            <w:vMerge/>
            <w:vAlign w:val="center"/>
          </w:tcPr>
          <w:p w14:paraId="7526F835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30D1046" w14:textId="77777777" w:rsidR="0068329E" w:rsidRDefault="00000000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5736338E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5564BE9A" w14:textId="77777777" w:rsidR="0068329E" w:rsidRDefault="00000000">
            <w:pPr>
              <w:jc w:val="center"/>
            </w:pPr>
            <w:r>
              <w:t>46.8</w:t>
            </w:r>
          </w:p>
        </w:tc>
        <w:tc>
          <w:tcPr>
            <w:tcW w:w="2433" w:type="dxa"/>
            <w:vAlign w:val="center"/>
          </w:tcPr>
          <w:p w14:paraId="14F108FE" w14:textId="77777777" w:rsidR="0068329E" w:rsidRDefault="00000000">
            <w:pPr>
              <w:jc w:val="center"/>
            </w:pPr>
            <w:r>
              <w:t>157.9</w:t>
            </w:r>
          </w:p>
        </w:tc>
      </w:tr>
      <w:tr w:rsidR="0068329E" w14:paraId="59503110" w14:textId="77777777">
        <w:tc>
          <w:tcPr>
            <w:tcW w:w="905" w:type="dxa"/>
            <w:vMerge/>
            <w:vAlign w:val="center"/>
          </w:tcPr>
          <w:p w14:paraId="62CD69BF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D5EAFE8" w14:textId="77777777" w:rsidR="0068329E" w:rsidRDefault="00000000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348F4A39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781F38C2" w14:textId="77777777" w:rsidR="0068329E" w:rsidRDefault="00000000">
            <w:pPr>
              <w:jc w:val="center"/>
            </w:pPr>
            <w:r>
              <w:t>46.8</w:t>
            </w:r>
          </w:p>
        </w:tc>
        <w:tc>
          <w:tcPr>
            <w:tcW w:w="2433" w:type="dxa"/>
            <w:vAlign w:val="center"/>
          </w:tcPr>
          <w:p w14:paraId="60D15253" w14:textId="77777777" w:rsidR="0068329E" w:rsidRDefault="00000000">
            <w:pPr>
              <w:jc w:val="center"/>
            </w:pPr>
            <w:r>
              <w:t>157.9</w:t>
            </w:r>
          </w:p>
        </w:tc>
      </w:tr>
      <w:tr w:rsidR="0068329E" w14:paraId="4E98E82F" w14:textId="77777777">
        <w:tc>
          <w:tcPr>
            <w:tcW w:w="905" w:type="dxa"/>
            <w:vMerge/>
            <w:vAlign w:val="center"/>
          </w:tcPr>
          <w:p w14:paraId="747716C4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7B142E2" w14:textId="77777777" w:rsidR="0068329E" w:rsidRDefault="00000000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14:paraId="065F9E50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1D491E1C" w14:textId="77777777" w:rsidR="0068329E" w:rsidRDefault="00000000">
            <w:pPr>
              <w:jc w:val="center"/>
            </w:pPr>
            <w:r>
              <w:t>55.8</w:t>
            </w:r>
          </w:p>
        </w:tc>
        <w:tc>
          <w:tcPr>
            <w:tcW w:w="2433" w:type="dxa"/>
            <w:vAlign w:val="center"/>
          </w:tcPr>
          <w:p w14:paraId="1914D0BF" w14:textId="77777777" w:rsidR="0068329E" w:rsidRDefault="00000000">
            <w:pPr>
              <w:jc w:val="center"/>
            </w:pPr>
            <w:r>
              <w:t>206.7</w:t>
            </w:r>
          </w:p>
        </w:tc>
      </w:tr>
      <w:tr w:rsidR="0068329E" w14:paraId="2CA70ACC" w14:textId="77777777">
        <w:tc>
          <w:tcPr>
            <w:tcW w:w="905" w:type="dxa"/>
            <w:vMerge/>
            <w:vAlign w:val="center"/>
          </w:tcPr>
          <w:p w14:paraId="5B1020C6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4C633A2" w14:textId="77777777" w:rsidR="0068329E" w:rsidRDefault="00000000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14:paraId="12B79051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27282B53" w14:textId="77777777" w:rsidR="0068329E" w:rsidRDefault="00000000">
            <w:pPr>
              <w:jc w:val="center"/>
            </w:pPr>
            <w:r>
              <w:t>26.0</w:t>
            </w:r>
          </w:p>
        </w:tc>
        <w:tc>
          <w:tcPr>
            <w:tcW w:w="2433" w:type="dxa"/>
            <w:vAlign w:val="center"/>
          </w:tcPr>
          <w:p w14:paraId="4B12D5F6" w14:textId="77777777" w:rsidR="0068329E" w:rsidRDefault="00000000">
            <w:pPr>
              <w:jc w:val="center"/>
            </w:pPr>
            <w:r>
              <w:t>96.3</w:t>
            </w:r>
          </w:p>
        </w:tc>
      </w:tr>
      <w:tr w:rsidR="0068329E" w14:paraId="0BD619C7" w14:textId="77777777">
        <w:tc>
          <w:tcPr>
            <w:tcW w:w="905" w:type="dxa"/>
            <w:vMerge/>
            <w:vAlign w:val="center"/>
          </w:tcPr>
          <w:p w14:paraId="1F55F214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F34A50F" w14:textId="77777777" w:rsidR="0068329E" w:rsidRDefault="00000000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14:paraId="61AD0857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4625CDEB" w14:textId="77777777" w:rsidR="0068329E" w:rsidRDefault="00000000">
            <w:pPr>
              <w:jc w:val="center"/>
            </w:pPr>
            <w:r>
              <w:t>34.7</w:t>
            </w:r>
          </w:p>
        </w:tc>
        <w:tc>
          <w:tcPr>
            <w:tcW w:w="2433" w:type="dxa"/>
            <w:vAlign w:val="center"/>
          </w:tcPr>
          <w:p w14:paraId="335981D2" w14:textId="77777777" w:rsidR="0068329E" w:rsidRDefault="00000000">
            <w:pPr>
              <w:jc w:val="center"/>
            </w:pPr>
            <w:r>
              <w:t>117.0</w:t>
            </w:r>
          </w:p>
        </w:tc>
      </w:tr>
      <w:tr w:rsidR="0068329E" w14:paraId="1C138673" w14:textId="77777777">
        <w:tc>
          <w:tcPr>
            <w:tcW w:w="905" w:type="dxa"/>
            <w:vMerge/>
            <w:vAlign w:val="center"/>
          </w:tcPr>
          <w:p w14:paraId="2FA79B85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C0607F2" w14:textId="77777777" w:rsidR="0068329E" w:rsidRDefault="00000000">
            <w:pPr>
              <w:jc w:val="center"/>
            </w:pPr>
            <w:r>
              <w:t>1004</w:t>
            </w:r>
          </w:p>
        </w:tc>
        <w:tc>
          <w:tcPr>
            <w:tcW w:w="1358" w:type="dxa"/>
            <w:vAlign w:val="center"/>
          </w:tcPr>
          <w:p w14:paraId="1E6BA575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22B74B7A" w14:textId="77777777" w:rsidR="0068329E" w:rsidRDefault="00000000">
            <w:pPr>
              <w:jc w:val="center"/>
            </w:pPr>
            <w:r>
              <w:t>55.8</w:t>
            </w:r>
          </w:p>
        </w:tc>
        <w:tc>
          <w:tcPr>
            <w:tcW w:w="2433" w:type="dxa"/>
            <w:vAlign w:val="center"/>
          </w:tcPr>
          <w:p w14:paraId="6CD75638" w14:textId="77777777" w:rsidR="0068329E" w:rsidRDefault="00000000">
            <w:pPr>
              <w:jc w:val="center"/>
            </w:pPr>
            <w:r>
              <w:t>206.7</w:t>
            </w:r>
          </w:p>
        </w:tc>
      </w:tr>
      <w:tr w:rsidR="0068329E" w14:paraId="15262E13" w14:textId="77777777">
        <w:tc>
          <w:tcPr>
            <w:tcW w:w="905" w:type="dxa"/>
            <w:vMerge/>
            <w:vAlign w:val="center"/>
          </w:tcPr>
          <w:p w14:paraId="3419B708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98F6BCC" w14:textId="77777777" w:rsidR="0068329E" w:rsidRDefault="00000000">
            <w:pPr>
              <w:jc w:val="center"/>
            </w:pPr>
            <w:r>
              <w:t>1005</w:t>
            </w:r>
          </w:p>
        </w:tc>
        <w:tc>
          <w:tcPr>
            <w:tcW w:w="1358" w:type="dxa"/>
            <w:vAlign w:val="center"/>
          </w:tcPr>
          <w:p w14:paraId="6E274C4B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74A6DB9E" w14:textId="77777777" w:rsidR="0068329E" w:rsidRDefault="00000000">
            <w:pPr>
              <w:jc w:val="center"/>
            </w:pPr>
            <w:r>
              <w:t>31.8</w:t>
            </w:r>
          </w:p>
        </w:tc>
        <w:tc>
          <w:tcPr>
            <w:tcW w:w="2433" w:type="dxa"/>
            <w:vAlign w:val="center"/>
          </w:tcPr>
          <w:p w14:paraId="40443EB3" w14:textId="77777777" w:rsidR="0068329E" w:rsidRDefault="00000000">
            <w:pPr>
              <w:jc w:val="center"/>
            </w:pPr>
            <w:r>
              <w:t>107.2</w:t>
            </w:r>
          </w:p>
        </w:tc>
      </w:tr>
      <w:tr w:rsidR="0068329E" w14:paraId="5954A63E" w14:textId="77777777">
        <w:tc>
          <w:tcPr>
            <w:tcW w:w="905" w:type="dxa"/>
            <w:vMerge/>
            <w:vAlign w:val="center"/>
          </w:tcPr>
          <w:p w14:paraId="74C24898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C67EA2D" w14:textId="77777777" w:rsidR="0068329E" w:rsidRDefault="00000000">
            <w:pPr>
              <w:jc w:val="center"/>
            </w:pPr>
            <w:r>
              <w:t>1005</w:t>
            </w:r>
          </w:p>
        </w:tc>
        <w:tc>
          <w:tcPr>
            <w:tcW w:w="1358" w:type="dxa"/>
            <w:vAlign w:val="center"/>
          </w:tcPr>
          <w:p w14:paraId="198F9D09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35883032" w14:textId="77777777" w:rsidR="0068329E" w:rsidRDefault="00000000">
            <w:pPr>
              <w:jc w:val="center"/>
            </w:pPr>
            <w:r>
              <w:t>31.8</w:t>
            </w:r>
          </w:p>
        </w:tc>
        <w:tc>
          <w:tcPr>
            <w:tcW w:w="2433" w:type="dxa"/>
            <w:vAlign w:val="center"/>
          </w:tcPr>
          <w:p w14:paraId="44ADC468" w14:textId="77777777" w:rsidR="0068329E" w:rsidRDefault="00000000">
            <w:pPr>
              <w:jc w:val="center"/>
            </w:pPr>
            <w:r>
              <w:t>107.2</w:t>
            </w:r>
          </w:p>
        </w:tc>
      </w:tr>
      <w:tr w:rsidR="0068329E" w14:paraId="337F37EC" w14:textId="77777777">
        <w:tc>
          <w:tcPr>
            <w:tcW w:w="905" w:type="dxa"/>
            <w:vMerge/>
            <w:vAlign w:val="center"/>
          </w:tcPr>
          <w:p w14:paraId="1F7A77E9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856E1E3" w14:textId="77777777" w:rsidR="0068329E" w:rsidRDefault="00000000">
            <w:pPr>
              <w:jc w:val="center"/>
            </w:pPr>
            <w:r>
              <w:t>1006</w:t>
            </w:r>
          </w:p>
        </w:tc>
        <w:tc>
          <w:tcPr>
            <w:tcW w:w="1358" w:type="dxa"/>
            <w:vAlign w:val="center"/>
          </w:tcPr>
          <w:p w14:paraId="78249CCD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2FA04E6C" w14:textId="77777777" w:rsidR="0068329E" w:rsidRDefault="00000000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14:paraId="33ED5915" w14:textId="77777777" w:rsidR="0068329E" w:rsidRDefault="00000000">
            <w:pPr>
              <w:jc w:val="center"/>
            </w:pPr>
            <w:r>
              <w:t>4.2</w:t>
            </w:r>
          </w:p>
        </w:tc>
      </w:tr>
      <w:tr w:rsidR="0068329E" w14:paraId="7C59CD1D" w14:textId="77777777">
        <w:tc>
          <w:tcPr>
            <w:tcW w:w="905" w:type="dxa"/>
            <w:vMerge/>
            <w:vAlign w:val="center"/>
          </w:tcPr>
          <w:p w14:paraId="3291228A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4E6DEC1" w14:textId="77777777" w:rsidR="0068329E" w:rsidRDefault="00000000">
            <w:pPr>
              <w:jc w:val="center"/>
            </w:pPr>
            <w:r>
              <w:t>1006</w:t>
            </w:r>
          </w:p>
        </w:tc>
        <w:tc>
          <w:tcPr>
            <w:tcW w:w="1358" w:type="dxa"/>
            <w:vAlign w:val="center"/>
          </w:tcPr>
          <w:p w14:paraId="27FC44B1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13E40515" w14:textId="77777777" w:rsidR="0068329E" w:rsidRDefault="00000000">
            <w:pPr>
              <w:jc w:val="center"/>
            </w:pPr>
            <w:r>
              <w:t>27.5</w:t>
            </w:r>
          </w:p>
        </w:tc>
        <w:tc>
          <w:tcPr>
            <w:tcW w:w="2433" w:type="dxa"/>
            <w:vAlign w:val="center"/>
          </w:tcPr>
          <w:p w14:paraId="2DA3B4BF" w14:textId="77777777" w:rsidR="0068329E" w:rsidRDefault="00000000">
            <w:pPr>
              <w:jc w:val="center"/>
            </w:pPr>
            <w:r>
              <w:t>92.8</w:t>
            </w:r>
          </w:p>
        </w:tc>
      </w:tr>
      <w:tr w:rsidR="0068329E" w14:paraId="23AE3913" w14:textId="77777777">
        <w:tc>
          <w:tcPr>
            <w:tcW w:w="905" w:type="dxa"/>
            <w:vMerge/>
            <w:vAlign w:val="center"/>
          </w:tcPr>
          <w:p w14:paraId="1C1EC78D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3DA22FE" w14:textId="77777777" w:rsidR="0068329E" w:rsidRDefault="00000000">
            <w:pPr>
              <w:jc w:val="center"/>
            </w:pPr>
            <w:r>
              <w:t>1006</w:t>
            </w:r>
          </w:p>
        </w:tc>
        <w:tc>
          <w:tcPr>
            <w:tcW w:w="1358" w:type="dxa"/>
            <w:vAlign w:val="center"/>
          </w:tcPr>
          <w:p w14:paraId="427D6202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5F25CA9B" w14:textId="77777777" w:rsidR="0068329E" w:rsidRDefault="00000000">
            <w:pPr>
              <w:jc w:val="center"/>
            </w:pPr>
            <w:r>
              <w:t>27.5</w:t>
            </w:r>
          </w:p>
        </w:tc>
        <w:tc>
          <w:tcPr>
            <w:tcW w:w="2433" w:type="dxa"/>
            <w:vAlign w:val="center"/>
          </w:tcPr>
          <w:p w14:paraId="47DA7B05" w14:textId="77777777" w:rsidR="0068329E" w:rsidRDefault="00000000">
            <w:pPr>
              <w:jc w:val="center"/>
            </w:pPr>
            <w:r>
              <w:t>92.8</w:t>
            </w:r>
          </w:p>
        </w:tc>
      </w:tr>
      <w:tr w:rsidR="0068329E" w14:paraId="6498D0BA" w14:textId="77777777">
        <w:tc>
          <w:tcPr>
            <w:tcW w:w="905" w:type="dxa"/>
            <w:vMerge w:val="restart"/>
            <w:vAlign w:val="center"/>
          </w:tcPr>
          <w:p w14:paraId="6DD0419A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9719785" w14:textId="77777777" w:rsidR="0068329E" w:rsidRDefault="00000000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45CEBCC8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272D1AFA" w14:textId="77777777" w:rsidR="0068329E" w:rsidRDefault="00000000">
            <w:pPr>
              <w:jc w:val="center"/>
            </w:pPr>
            <w:r>
              <w:t>614.4</w:t>
            </w:r>
          </w:p>
        </w:tc>
        <w:tc>
          <w:tcPr>
            <w:tcW w:w="2433" w:type="dxa"/>
            <w:vAlign w:val="center"/>
          </w:tcPr>
          <w:p w14:paraId="0870A5E4" w14:textId="77777777" w:rsidR="0068329E" w:rsidRDefault="00000000">
            <w:pPr>
              <w:jc w:val="center"/>
            </w:pPr>
            <w:r>
              <w:t>2275.5</w:t>
            </w:r>
          </w:p>
        </w:tc>
      </w:tr>
      <w:tr w:rsidR="0068329E" w14:paraId="28B441F8" w14:textId="77777777">
        <w:tc>
          <w:tcPr>
            <w:tcW w:w="905" w:type="dxa"/>
            <w:vMerge/>
            <w:vAlign w:val="center"/>
          </w:tcPr>
          <w:p w14:paraId="558C528D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347C30B" w14:textId="77777777" w:rsidR="0068329E" w:rsidRDefault="00000000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73122BF9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1B2DEB65" w14:textId="77777777" w:rsidR="0068329E" w:rsidRDefault="00000000">
            <w:pPr>
              <w:jc w:val="center"/>
            </w:pPr>
            <w:r>
              <w:t>124.1</w:t>
            </w:r>
          </w:p>
        </w:tc>
        <w:tc>
          <w:tcPr>
            <w:tcW w:w="2433" w:type="dxa"/>
            <w:vAlign w:val="center"/>
          </w:tcPr>
          <w:p w14:paraId="4BAC3684" w14:textId="77777777" w:rsidR="0068329E" w:rsidRDefault="00000000">
            <w:pPr>
              <w:jc w:val="center"/>
            </w:pPr>
            <w:r>
              <w:t>459.7</w:t>
            </w:r>
          </w:p>
        </w:tc>
      </w:tr>
      <w:tr w:rsidR="0068329E" w14:paraId="615C414F" w14:textId="77777777">
        <w:tc>
          <w:tcPr>
            <w:tcW w:w="905" w:type="dxa"/>
            <w:vMerge/>
            <w:vAlign w:val="center"/>
          </w:tcPr>
          <w:p w14:paraId="26537CAB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BE28116" w14:textId="77777777" w:rsidR="0068329E" w:rsidRDefault="00000000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6B7F2871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083F7635" w14:textId="77777777" w:rsidR="0068329E" w:rsidRDefault="00000000">
            <w:pPr>
              <w:jc w:val="center"/>
            </w:pPr>
            <w:r>
              <w:t>270.0</w:t>
            </w:r>
          </w:p>
        </w:tc>
        <w:tc>
          <w:tcPr>
            <w:tcW w:w="2433" w:type="dxa"/>
            <w:vAlign w:val="center"/>
          </w:tcPr>
          <w:p w14:paraId="05A68C2D" w14:textId="77777777" w:rsidR="0068329E" w:rsidRDefault="00000000">
            <w:pPr>
              <w:jc w:val="center"/>
            </w:pPr>
            <w:r>
              <w:t>1000.1</w:t>
            </w:r>
          </w:p>
        </w:tc>
      </w:tr>
      <w:tr w:rsidR="0068329E" w14:paraId="7527B80E" w14:textId="77777777">
        <w:tc>
          <w:tcPr>
            <w:tcW w:w="905" w:type="dxa"/>
            <w:vMerge/>
            <w:vAlign w:val="center"/>
          </w:tcPr>
          <w:p w14:paraId="2B425EEC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C405ACD" w14:textId="77777777" w:rsidR="0068329E" w:rsidRDefault="00000000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3BE846DC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58F33E56" w14:textId="77777777" w:rsidR="0068329E" w:rsidRDefault="00000000">
            <w:pPr>
              <w:jc w:val="center"/>
            </w:pPr>
            <w:r>
              <w:t>64.5</w:t>
            </w:r>
          </w:p>
        </w:tc>
        <w:tc>
          <w:tcPr>
            <w:tcW w:w="2433" w:type="dxa"/>
            <w:vAlign w:val="center"/>
          </w:tcPr>
          <w:p w14:paraId="06AB4FF9" w14:textId="77777777" w:rsidR="0068329E" w:rsidRDefault="00000000">
            <w:pPr>
              <w:jc w:val="center"/>
            </w:pPr>
            <w:r>
              <w:t>238.9</w:t>
            </w:r>
          </w:p>
        </w:tc>
      </w:tr>
      <w:tr w:rsidR="0068329E" w14:paraId="1C592F46" w14:textId="77777777">
        <w:tc>
          <w:tcPr>
            <w:tcW w:w="905" w:type="dxa"/>
            <w:vMerge/>
            <w:vAlign w:val="center"/>
          </w:tcPr>
          <w:p w14:paraId="0FCCDE8F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182D5F6" w14:textId="77777777" w:rsidR="0068329E" w:rsidRDefault="00000000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5357192E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F6DD93E" w14:textId="77777777" w:rsidR="0068329E" w:rsidRDefault="00000000">
            <w:pPr>
              <w:jc w:val="center"/>
            </w:pPr>
            <w:r>
              <w:t>74.0</w:t>
            </w:r>
          </w:p>
        </w:tc>
        <w:tc>
          <w:tcPr>
            <w:tcW w:w="2433" w:type="dxa"/>
            <w:vAlign w:val="center"/>
          </w:tcPr>
          <w:p w14:paraId="44341011" w14:textId="77777777" w:rsidR="0068329E" w:rsidRDefault="00000000">
            <w:pPr>
              <w:jc w:val="center"/>
            </w:pPr>
            <w:r>
              <w:t>274.0</w:t>
            </w:r>
          </w:p>
        </w:tc>
      </w:tr>
      <w:tr w:rsidR="0068329E" w14:paraId="673500BC" w14:textId="77777777">
        <w:tc>
          <w:tcPr>
            <w:tcW w:w="905" w:type="dxa"/>
            <w:vMerge/>
            <w:vAlign w:val="center"/>
          </w:tcPr>
          <w:p w14:paraId="247754C4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0FBAFDC" w14:textId="77777777" w:rsidR="0068329E" w:rsidRDefault="00000000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2296376E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77D94CC0" w14:textId="77777777" w:rsidR="0068329E" w:rsidRDefault="00000000">
            <w:pPr>
              <w:jc w:val="center"/>
            </w:pPr>
            <w:r>
              <w:t>74.0</w:t>
            </w:r>
          </w:p>
        </w:tc>
        <w:tc>
          <w:tcPr>
            <w:tcW w:w="2433" w:type="dxa"/>
            <w:vAlign w:val="center"/>
          </w:tcPr>
          <w:p w14:paraId="66626120" w14:textId="77777777" w:rsidR="0068329E" w:rsidRDefault="00000000">
            <w:pPr>
              <w:jc w:val="center"/>
            </w:pPr>
            <w:r>
              <w:t>274.0</w:t>
            </w:r>
          </w:p>
        </w:tc>
      </w:tr>
      <w:tr w:rsidR="0068329E" w14:paraId="73DC6478" w14:textId="77777777">
        <w:tc>
          <w:tcPr>
            <w:tcW w:w="905" w:type="dxa"/>
            <w:vMerge/>
            <w:vAlign w:val="center"/>
          </w:tcPr>
          <w:p w14:paraId="776A0CA7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A745323" w14:textId="77777777" w:rsidR="0068329E" w:rsidRDefault="00000000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1BA631EB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51D5D3CB" w14:textId="77777777" w:rsidR="0068329E" w:rsidRDefault="00000000">
            <w:pPr>
              <w:jc w:val="center"/>
            </w:pPr>
            <w:r>
              <w:t>54.0</w:t>
            </w:r>
          </w:p>
        </w:tc>
        <w:tc>
          <w:tcPr>
            <w:tcW w:w="2433" w:type="dxa"/>
            <w:vAlign w:val="center"/>
          </w:tcPr>
          <w:p w14:paraId="132B0145" w14:textId="77777777" w:rsidR="0068329E" w:rsidRDefault="00000000">
            <w:pPr>
              <w:jc w:val="center"/>
            </w:pPr>
            <w:r>
              <w:t>182.0</w:t>
            </w:r>
          </w:p>
        </w:tc>
      </w:tr>
      <w:tr w:rsidR="0068329E" w14:paraId="6FFF25DB" w14:textId="77777777">
        <w:tc>
          <w:tcPr>
            <w:tcW w:w="905" w:type="dxa"/>
            <w:vMerge/>
            <w:vAlign w:val="center"/>
          </w:tcPr>
          <w:p w14:paraId="69073678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4C18291" w14:textId="77777777" w:rsidR="0068329E" w:rsidRDefault="00000000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1EBAE0E0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0251AFF2" w14:textId="77777777" w:rsidR="0068329E" w:rsidRDefault="00000000">
            <w:pPr>
              <w:jc w:val="center"/>
            </w:pPr>
            <w:r>
              <w:t>363.7</w:t>
            </w:r>
          </w:p>
        </w:tc>
        <w:tc>
          <w:tcPr>
            <w:tcW w:w="2433" w:type="dxa"/>
            <w:vAlign w:val="center"/>
          </w:tcPr>
          <w:p w14:paraId="12D77DBB" w14:textId="77777777" w:rsidR="0068329E" w:rsidRDefault="00000000">
            <w:pPr>
              <w:jc w:val="center"/>
            </w:pPr>
            <w:r>
              <w:t>1346.9</w:t>
            </w:r>
          </w:p>
        </w:tc>
      </w:tr>
      <w:tr w:rsidR="0068329E" w14:paraId="6B402F1F" w14:textId="77777777">
        <w:tc>
          <w:tcPr>
            <w:tcW w:w="905" w:type="dxa"/>
            <w:vMerge/>
            <w:vAlign w:val="center"/>
          </w:tcPr>
          <w:p w14:paraId="2A5C38DF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EFE95A9" w14:textId="77777777" w:rsidR="0068329E" w:rsidRDefault="00000000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77C03548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23C8F089" w14:textId="77777777" w:rsidR="0068329E" w:rsidRDefault="00000000">
            <w:pPr>
              <w:jc w:val="center"/>
            </w:pPr>
            <w:r>
              <w:t>29.3</w:t>
            </w:r>
          </w:p>
        </w:tc>
        <w:tc>
          <w:tcPr>
            <w:tcW w:w="2433" w:type="dxa"/>
            <w:vAlign w:val="center"/>
          </w:tcPr>
          <w:p w14:paraId="6EC08877" w14:textId="77777777" w:rsidR="0068329E" w:rsidRDefault="00000000">
            <w:pPr>
              <w:jc w:val="center"/>
            </w:pPr>
            <w:r>
              <w:t>108.6</w:t>
            </w:r>
          </w:p>
        </w:tc>
      </w:tr>
      <w:tr w:rsidR="0068329E" w14:paraId="67D691D2" w14:textId="77777777">
        <w:tc>
          <w:tcPr>
            <w:tcW w:w="905" w:type="dxa"/>
            <w:vMerge/>
            <w:vAlign w:val="center"/>
          </w:tcPr>
          <w:p w14:paraId="185C95B3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2E7BAFC" w14:textId="77777777" w:rsidR="0068329E" w:rsidRDefault="00000000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7EFD2FE8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5223D9BB" w14:textId="77777777" w:rsidR="0068329E" w:rsidRDefault="00000000">
            <w:pPr>
              <w:jc w:val="center"/>
            </w:pPr>
            <w:r>
              <w:t>76.4</w:t>
            </w:r>
          </w:p>
        </w:tc>
        <w:tc>
          <w:tcPr>
            <w:tcW w:w="2433" w:type="dxa"/>
            <w:vAlign w:val="center"/>
          </w:tcPr>
          <w:p w14:paraId="4464BDEA" w14:textId="77777777" w:rsidR="0068329E" w:rsidRDefault="00000000">
            <w:pPr>
              <w:jc w:val="center"/>
            </w:pPr>
            <w:r>
              <w:t>283.1</w:t>
            </w:r>
          </w:p>
        </w:tc>
      </w:tr>
      <w:tr w:rsidR="0068329E" w14:paraId="68748444" w14:textId="77777777">
        <w:tc>
          <w:tcPr>
            <w:tcW w:w="905" w:type="dxa"/>
            <w:vMerge/>
            <w:vAlign w:val="center"/>
          </w:tcPr>
          <w:p w14:paraId="2DA520FF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2EFAC35" w14:textId="77777777" w:rsidR="0068329E" w:rsidRDefault="00000000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14:paraId="2FAE315D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8A89AE5" w14:textId="77777777" w:rsidR="0068329E" w:rsidRDefault="00000000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14:paraId="074B226E" w14:textId="77777777" w:rsidR="0068329E" w:rsidRDefault="00000000">
            <w:pPr>
              <w:jc w:val="center"/>
            </w:pPr>
            <w:r>
              <w:t>4.2</w:t>
            </w:r>
          </w:p>
        </w:tc>
      </w:tr>
      <w:tr w:rsidR="0068329E" w14:paraId="0977A987" w14:textId="77777777">
        <w:tc>
          <w:tcPr>
            <w:tcW w:w="905" w:type="dxa"/>
            <w:vMerge/>
            <w:vAlign w:val="center"/>
          </w:tcPr>
          <w:p w14:paraId="59030848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4619B5B" w14:textId="77777777" w:rsidR="0068329E" w:rsidRDefault="00000000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14:paraId="0F91CCCD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676A86AC" w14:textId="77777777" w:rsidR="0068329E" w:rsidRDefault="00000000">
            <w:pPr>
              <w:jc w:val="center"/>
            </w:pPr>
            <w:r>
              <w:t>47.4</w:t>
            </w:r>
          </w:p>
        </w:tc>
        <w:tc>
          <w:tcPr>
            <w:tcW w:w="2433" w:type="dxa"/>
            <w:vAlign w:val="center"/>
          </w:tcPr>
          <w:p w14:paraId="7CBD6925" w14:textId="77777777" w:rsidR="0068329E" w:rsidRDefault="00000000">
            <w:pPr>
              <w:jc w:val="center"/>
            </w:pPr>
            <w:r>
              <w:t>159.9</w:t>
            </w:r>
          </w:p>
        </w:tc>
      </w:tr>
      <w:tr w:rsidR="0068329E" w14:paraId="6D0F09C2" w14:textId="77777777">
        <w:tc>
          <w:tcPr>
            <w:tcW w:w="905" w:type="dxa"/>
            <w:vMerge/>
            <w:vAlign w:val="center"/>
          </w:tcPr>
          <w:p w14:paraId="4EAF67E6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A31C3D0" w14:textId="77777777" w:rsidR="0068329E" w:rsidRDefault="00000000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14:paraId="2231D390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6C8DFC59" w14:textId="77777777" w:rsidR="0068329E" w:rsidRDefault="00000000">
            <w:pPr>
              <w:jc w:val="center"/>
            </w:pPr>
            <w:r>
              <w:t>49.9</w:t>
            </w:r>
          </w:p>
        </w:tc>
        <w:tc>
          <w:tcPr>
            <w:tcW w:w="2433" w:type="dxa"/>
            <w:vAlign w:val="center"/>
          </w:tcPr>
          <w:p w14:paraId="1E16D5A6" w14:textId="77777777" w:rsidR="0068329E" w:rsidRDefault="00000000">
            <w:pPr>
              <w:jc w:val="center"/>
            </w:pPr>
            <w:r>
              <w:t>168.5</w:t>
            </w:r>
          </w:p>
        </w:tc>
      </w:tr>
      <w:tr w:rsidR="0068329E" w14:paraId="345399F7" w14:textId="77777777">
        <w:tc>
          <w:tcPr>
            <w:tcW w:w="905" w:type="dxa"/>
            <w:vMerge/>
            <w:vAlign w:val="center"/>
          </w:tcPr>
          <w:p w14:paraId="74F64A1D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7863771" w14:textId="77777777" w:rsidR="0068329E" w:rsidRDefault="00000000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14:paraId="6309BC18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0781E0F4" w14:textId="77777777" w:rsidR="0068329E" w:rsidRDefault="00000000">
            <w:pPr>
              <w:jc w:val="center"/>
            </w:pPr>
            <w:r>
              <w:t>47.4</w:t>
            </w:r>
          </w:p>
        </w:tc>
        <w:tc>
          <w:tcPr>
            <w:tcW w:w="2433" w:type="dxa"/>
            <w:vAlign w:val="center"/>
          </w:tcPr>
          <w:p w14:paraId="1C9FAA43" w14:textId="77777777" w:rsidR="0068329E" w:rsidRDefault="00000000">
            <w:pPr>
              <w:jc w:val="center"/>
            </w:pPr>
            <w:r>
              <w:t>159.9</w:t>
            </w:r>
          </w:p>
        </w:tc>
      </w:tr>
      <w:tr w:rsidR="0068329E" w14:paraId="5EB349A2" w14:textId="77777777">
        <w:tc>
          <w:tcPr>
            <w:tcW w:w="905" w:type="dxa"/>
            <w:vMerge/>
            <w:vAlign w:val="center"/>
          </w:tcPr>
          <w:p w14:paraId="06467977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8AE90D0" w14:textId="77777777" w:rsidR="0068329E" w:rsidRDefault="00000000">
            <w:pPr>
              <w:jc w:val="center"/>
            </w:pPr>
            <w:r>
              <w:t>2004</w:t>
            </w:r>
          </w:p>
        </w:tc>
        <w:tc>
          <w:tcPr>
            <w:tcW w:w="1358" w:type="dxa"/>
            <w:vAlign w:val="center"/>
          </w:tcPr>
          <w:p w14:paraId="3BF65973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74D25B1A" w14:textId="77777777" w:rsidR="0068329E" w:rsidRDefault="00000000">
            <w:pPr>
              <w:jc w:val="center"/>
            </w:pPr>
            <w:r>
              <w:t>45.6</w:t>
            </w:r>
          </w:p>
        </w:tc>
        <w:tc>
          <w:tcPr>
            <w:tcW w:w="2433" w:type="dxa"/>
            <w:vAlign w:val="center"/>
          </w:tcPr>
          <w:p w14:paraId="44FDFBD7" w14:textId="77777777" w:rsidR="0068329E" w:rsidRDefault="00000000">
            <w:pPr>
              <w:jc w:val="center"/>
            </w:pPr>
            <w:r>
              <w:t>153.7</w:t>
            </w:r>
          </w:p>
        </w:tc>
      </w:tr>
      <w:tr w:rsidR="0068329E" w14:paraId="6B3A11CB" w14:textId="77777777">
        <w:tc>
          <w:tcPr>
            <w:tcW w:w="905" w:type="dxa"/>
            <w:vMerge/>
            <w:vAlign w:val="center"/>
          </w:tcPr>
          <w:p w14:paraId="1F1CC696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DFB3033" w14:textId="77777777" w:rsidR="0068329E" w:rsidRDefault="00000000">
            <w:pPr>
              <w:jc w:val="center"/>
            </w:pPr>
            <w:r>
              <w:t>2004</w:t>
            </w:r>
          </w:p>
        </w:tc>
        <w:tc>
          <w:tcPr>
            <w:tcW w:w="1358" w:type="dxa"/>
            <w:vAlign w:val="center"/>
          </w:tcPr>
          <w:p w14:paraId="1874E7DA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57EF4912" w14:textId="77777777" w:rsidR="0068329E" w:rsidRDefault="00000000">
            <w:pPr>
              <w:jc w:val="center"/>
            </w:pPr>
            <w:r>
              <w:t>45.6</w:t>
            </w:r>
          </w:p>
        </w:tc>
        <w:tc>
          <w:tcPr>
            <w:tcW w:w="2433" w:type="dxa"/>
            <w:vAlign w:val="center"/>
          </w:tcPr>
          <w:p w14:paraId="11D31E32" w14:textId="77777777" w:rsidR="0068329E" w:rsidRDefault="00000000">
            <w:pPr>
              <w:jc w:val="center"/>
            </w:pPr>
            <w:r>
              <w:t>153.7</w:t>
            </w:r>
          </w:p>
        </w:tc>
      </w:tr>
      <w:tr w:rsidR="0068329E" w14:paraId="4F98EB15" w14:textId="77777777">
        <w:tc>
          <w:tcPr>
            <w:tcW w:w="905" w:type="dxa"/>
            <w:vMerge/>
            <w:vAlign w:val="center"/>
          </w:tcPr>
          <w:p w14:paraId="2DC98A57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7CCED2B" w14:textId="77777777" w:rsidR="0068329E" w:rsidRDefault="00000000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7BB361FC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2BC2F8CF" w14:textId="77777777" w:rsidR="0068329E" w:rsidRDefault="00000000">
            <w:pPr>
              <w:jc w:val="center"/>
            </w:pPr>
            <w:r>
              <w:t>17.6</w:t>
            </w:r>
          </w:p>
        </w:tc>
        <w:tc>
          <w:tcPr>
            <w:tcW w:w="2433" w:type="dxa"/>
            <w:vAlign w:val="center"/>
          </w:tcPr>
          <w:p w14:paraId="71CFE534" w14:textId="77777777" w:rsidR="0068329E" w:rsidRDefault="00000000">
            <w:pPr>
              <w:jc w:val="center"/>
            </w:pPr>
            <w:r>
              <w:t>65.0</w:t>
            </w:r>
          </w:p>
        </w:tc>
      </w:tr>
      <w:tr w:rsidR="0068329E" w14:paraId="33A8C387" w14:textId="77777777">
        <w:tc>
          <w:tcPr>
            <w:tcW w:w="905" w:type="dxa"/>
            <w:vMerge/>
            <w:vAlign w:val="center"/>
          </w:tcPr>
          <w:p w14:paraId="387F73C0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C884E8A" w14:textId="77777777" w:rsidR="0068329E" w:rsidRDefault="00000000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14:paraId="6439CA0A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1808CD88" w14:textId="77777777" w:rsidR="0068329E" w:rsidRDefault="00000000">
            <w:pPr>
              <w:jc w:val="center"/>
            </w:pPr>
            <w:r>
              <w:t>17.5</w:t>
            </w:r>
          </w:p>
        </w:tc>
        <w:tc>
          <w:tcPr>
            <w:tcW w:w="2433" w:type="dxa"/>
            <w:vAlign w:val="center"/>
          </w:tcPr>
          <w:p w14:paraId="24C1A377" w14:textId="77777777" w:rsidR="0068329E" w:rsidRDefault="00000000">
            <w:pPr>
              <w:jc w:val="center"/>
            </w:pPr>
            <w:r>
              <w:t>64.9</w:t>
            </w:r>
          </w:p>
        </w:tc>
      </w:tr>
      <w:tr w:rsidR="0068329E" w14:paraId="2D3C18CD" w14:textId="77777777">
        <w:tc>
          <w:tcPr>
            <w:tcW w:w="905" w:type="dxa"/>
            <w:vMerge/>
            <w:vAlign w:val="center"/>
          </w:tcPr>
          <w:p w14:paraId="6C61EDD4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3EDCB6A" w14:textId="77777777" w:rsidR="0068329E" w:rsidRDefault="00000000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14:paraId="54A15C7A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D658C49" w14:textId="77777777" w:rsidR="0068329E" w:rsidRDefault="00000000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14:paraId="4BC3AFCD" w14:textId="77777777" w:rsidR="0068329E" w:rsidRDefault="00000000">
            <w:pPr>
              <w:jc w:val="center"/>
            </w:pPr>
            <w:r>
              <w:t>30.0</w:t>
            </w:r>
          </w:p>
        </w:tc>
      </w:tr>
      <w:tr w:rsidR="0068329E" w14:paraId="53A2F3AB" w14:textId="77777777">
        <w:tc>
          <w:tcPr>
            <w:tcW w:w="905" w:type="dxa"/>
            <w:vMerge/>
            <w:vAlign w:val="center"/>
          </w:tcPr>
          <w:p w14:paraId="75903554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85AD4F2" w14:textId="77777777" w:rsidR="0068329E" w:rsidRDefault="00000000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14:paraId="0FA82474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08B3621" w14:textId="77777777" w:rsidR="0068329E" w:rsidRDefault="00000000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14:paraId="37A86E79" w14:textId="77777777" w:rsidR="0068329E" w:rsidRDefault="00000000">
            <w:pPr>
              <w:jc w:val="center"/>
            </w:pPr>
            <w:r>
              <w:t>30.0</w:t>
            </w:r>
          </w:p>
        </w:tc>
      </w:tr>
      <w:tr w:rsidR="0068329E" w14:paraId="5D7E72CA" w14:textId="77777777">
        <w:tc>
          <w:tcPr>
            <w:tcW w:w="905" w:type="dxa"/>
            <w:vMerge/>
            <w:vAlign w:val="center"/>
          </w:tcPr>
          <w:p w14:paraId="2D6ACD8D" w14:textId="77777777" w:rsidR="0068329E" w:rsidRDefault="00000000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14:paraId="755C594F" w14:textId="77777777" w:rsidR="0068329E" w:rsidRDefault="00000000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14:paraId="72DB29A7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5CD9D28B" w14:textId="77777777" w:rsidR="0068329E" w:rsidRDefault="00000000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14:paraId="2B6F0779" w14:textId="77777777" w:rsidR="0068329E" w:rsidRDefault="00000000">
            <w:pPr>
              <w:jc w:val="center"/>
            </w:pPr>
            <w:r>
              <w:t>30.1</w:t>
            </w:r>
          </w:p>
        </w:tc>
      </w:tr>
      <w:tr w:rsidR="0068329E" w14:paraId="540B88ED" w14:textId="77777777">
        <w:tc>
          <w:tcPr>
            <w:tcW w:w="905" w:type="dxa"/>
            <w:vMerge/>
            <w:vAlign w:val="center"/>
          </w:tcPr>
          <w:p w14:paraId="5706944F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2748E3D" w14:textId="77777777" w:rsidR="0068329E" w:rsidRDefault="00000000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14:paraId="3C819772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529BCFB9" w14:textId="77777777" w:rsidR="0068329E" w:rsidRDefault="00000000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14:paraId="3E7CC7D8" w14:textId="77777777" w:rsidR="0068329E" w:rsidRDefault="00000000">
            <w:pPr>
              <w:jc w:val="center"/>
            </w:pPr>
            <w:r>
              <w:t>30.1</w:t>
            </w:r>
          </w:p>
        </w:tc>
      </w:tr>
    </w:tbl>
    <w:p w14:paraId="5990D5AC" w14:textId="77777777" w:rsidR="0068329E" w:rsidRDefault="0068329E">
      <w:pPr>
        <w:jc w:val="center"/>
      </w:pPr>
    </w:p>
    <w:p w14:paraId="2461FEB4" w14:textId="77777777" w:rsidR="0068329E" w:rsidRDefault="0068329E">
      <w:pPr>
        <w:jc w:val="center"/>
      </w:pPr>
    </w:p>
    <w:p w14:paraId="5E750359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61493383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4A0E63DE" w14:textId="77777777" w:rsidR="00F87D86" w:rsidRPr="00DA635C" w:rsidRDefault="00F87D86" w:rsidP="00BF6C3C">
      <w:pPr>
        <w:spacing w:afterLines="50" w:after="156"/>
        <w:ind w:firstLineChars="200" w:firstLine="420"/>
      </w:pPr>
      <w:r w:rsidRPr="00DA635C">
        <w:rPr>
          <w:rFonts w:hint="eastAsia"/>
        </w:rPr>
        <w:t>本项目按照标准对参评房间颗粒物进行计算，并对照标准进行达标判定，结果如下：</w:t>
      </w:r>
    </w:p>
    <w:p w14:paraId="251A2320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68329E" w14:paraId="18FB4B09" w14:textId="77777777">
        <w:tc>
          <w:tcPr>
            <w:tcW w:w="905" w:type="dxa"/>
            <w:shd w:val="clear" w:color="auto" w:fill="E6E6E6"/>
            <w:vAlign w:val="center"/>
          </w:tcPr>
          <w:p w14:paraId="76C2568B" w14:textId="77777777" w:rsidR="0068329E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87EFD1F" w14:textId="77777777" w:rsidR="0068329E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AC15405" w14:textId="77777777" w:rsidR="0068329E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5C121C7" w14:textId="77777777" w:rsidR="0068329E" w:rsidRDefault="00000000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D39A098" w14:textId="77777777" w:rsidR="0068329E" w:rsidRDefault="00000000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46D29DC4" w14:textId="77777777" w:rsidR="0068329E" w:rsidRDefault="00000000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68329E" w14:paraId="6E67E372" w14:textId="77777777">
        <w:tc>
          <w:tcPr>
            <w:tcW w:w="905" w:type="dxa"/>
            <w:vMerge w:val="restart"/>
            <w:vAlign w:val="center"/>
          </w:tcPr>
          <w:p w14:paraId="7B7A6225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1142964" w14:textId="77777777" w:rsidR="0068329E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1D84B639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074F7AD5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0F27F3DB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0AC2CE10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26A1EAA1" w14:textId="77777777">
        <w:tc>
          <w:tcPr>
            <w:tcW w:w="905" w:type="dxa"/>
            <w:vMerge/>
            <w:vAlign w:val="center"/>
          </w:tcPr>
          <w:p w14:paraId="228D8FFE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BD9B541" w14:textId="77777777" w:rsidR="0068329E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5A0B3802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7B7083CF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267D894C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3908EE12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4B0D2DBD" w14:textId="77777777">
        <w:tc>
          <w:tcPr>
            <w:tcW w:w="905" w:type="dxa"/>
            <w:vMerge/>
            <w:vAlign w:val="center"/>
          </w:tcPr>
          <w:p w14:paraId="2CB2DDE8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4F7E8B1" w14:textId="77777777" w:rsidR="0068329E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15A6BF38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90296EB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33648B77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334722C2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10246247" w14:textId="77777777">
        <w:tc>
          <w:tcPr>
            <w:tcW w:w="905" w:type="dxa"/>
            <w:vMerge/>
            <w:vAlign w:val="center"/>
          </w:tcPr>
          <w:p w14:paraId="53A08D84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161E355" w14:textId="77777777" w:rsidR="0068329E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335B20AD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4A015CCC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3151D0AE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2ABF837F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1DB59437" w14:textId="77777777">
        <w:tc>
          <w:tcPr>
            <w:tcW w:w="905" w:type="dxa"/>
            <w:vMerge/>
            <w:vAlign w:val="center"/>
          </w:tcPr>
          <w:p w14:paraId="5EDAE7AD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EF6C64C" w14:textId="77777777" w:rsidR="0068329E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2C21FB0C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2EA8BFFF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1ADA5BCD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460089DC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77C6C103" w14:textId="77777777">
        <w:tc>
          <w:tcPr>
            <w:tcW w:w="905" w:type="dxa"/>
            <w:vMerge/>
            <w:vAlign w:val="center"/>
          </w:tcPr>
          <w:p w14:paraId="5A03CCE8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ED8D2B2" w14:textId="77777777" w:rsidR="0068329E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3F17DE84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11C03E5B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1724D8B7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7B9AAC09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47BECC6E" w14:textId="77777777">
        <w:tc>
          <w:tcPr>
            <w:tcW w:w="905" w:type="dxa"/>
            <w:vMerge/>
            <w:vAlign w:val="center"/>
          </w:tcPr>
          <w:p w14:paraId="1EE79816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5C2518B" w14:textId="77777777" w:rsidR="0068329E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7ABF1B42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1085A40C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71F31794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15DC83F3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0DD6DB76" w14:textId="77777777">
        <w:tc>
          <w:tcPr>
            <w:tcW w:w="905" w:type="dxa"/>
            <w:vMerge/>
            <w:vAlign w:val="center"/>
          </w:tcPr>
          <w:p w14:paraId="7DB578EA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5ECAADC" w14:textId="77777777" w:rsidR="0068329E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53638B85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2CEC3FBD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7E560801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457E001B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56212039" w14:textId="77777777">
        <w:tc>
          <w:tcPr>
            <w:tcW w:w="905" w:type="dxa"/>
            <w:vMerge/>
            <w:vAlign w:val="center"/>
          </w:tcPr>
          <w:p w14:paraId="06ADF492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A8C2914" w14:textId="77777777" w:rsidR="0068329E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4E10CC44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75792B09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4474EC69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549E4099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2B34B2D0" w14:textId="77777777">
        <w:tc>
          <w:tcPr>
            <w:tcW w:w="905" w:type="dxa"/>
            <w:vMerge/>
            <w:vAlign w:val="center"/>
          </w:tcPr>
          <w:p w14:paraId="4FDE0119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2DD067C" w14:textId="77777777" w:rsidR="0068329E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444E73D3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10BE4903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F03A605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7A04F4EA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034DD79B" w14:textId="77777777">
        <w:tc>
          <w:tcPr>
            <w:tcW w:w="905" w:type="dxa"/>
            <w:vMerge/>
            <w:vAlign w:val="center"/>
          </w:tcPr>
          <w:p w14:paraId="1FBCAE81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47F55A5" w14:textId="77777777" w:rsidR="0068329E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4405590F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1C365E2E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CC7DA5B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4A10D87C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187B84DE" w14:textId="77777777">
        <w:tc>
          <w:tcPr>
            <w:tcW w:w="905" w:type="dxa"/>
            <w:vMerge/>
            <w:vAlign w:val="center"/>
          </w:tcPr>
          <w:p w14:paraId="5C54FE85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3B50A69" w14:textId="77777777" w:rsidR="0068329E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135D43AD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7BF9FC0A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404714AD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01F1133C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3AD78E58" w14:textId="77777777">
        <w:tc>
          <w:tcPr>
            <w:tcW w:w="905" w:type="dxa"/>
            <w:vMerge/>
            <w:vAlign w:val="center"/>
          </w:tcPr>
          <w:p w14:paraId="55A50899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747BF28" w14:textId="77777777" w:rsidR="0068329E" w:rsidRDefault="00000000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567D38BF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1CF6E1B6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463DD34A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4CDFA55C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744B55B6" w14:textId="77777777">
        <w:tc>
          <w:tcPr>
            <w:tcW w:w="905" w:type="dxa"/>
            <w:vMerge/>
            <w:vAlign w:val="center"/>
          </w:tcPr>
          <w:p w14:paraId="7A7C8A3A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6CFBF1F" w14:textId="77777777" w:rsidR="0068329E" w:rsidRDefault="00000000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3AE3B90A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4D3E97FD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75599934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095746FF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06A64310" w14:textId="77777777">
        <w:tc>
          <w:tcPr>
            <w:tcW w:w="905" w:type="dxa"/>
            <w:vMerge/>
            <w:vAlign w:val="center"/>
          </w:tcPr>
          <w:p w14:paraId="09242659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ADFE84B" w14:textId="77777777" w:rsidR="0068329E" w:rsidRDefault="00000000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0ADF556C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34DCD159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16581741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4C80DCDF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4586999A" w14:textId="77777777">
        <w:tc>
          <w:tcPr>
            <w:tcW w:w="905" w:type="dxa"/>
            <w:vMerge/>
            <w:vAlign w:val="center"/>
          </w:tcPr>
          <w:p w14:paraId="33676D71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1DE5D79" w14:textId="77777777" w:rsidR="0068329E" w:rsidRDefault="00000000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14:paraId="6AB4A121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2E965557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5854C917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47B35311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7BC775D0" w14:textId="77777777">
        <w:tc>
          <w:tcPr>
            <w:tcW w:w="905" w:type="dxa"/>
            <w:vMerge/>
            <w:vAlign w:val="center"/>
          </w:tcPr>
          <w:p w14:paraId="57BF8E66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AC6B6A5" w14:textId="77777777" w:rsidR="0068329E" w:rsidRDefault="00000000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14:paraId="6459BEBE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61F760F4" w14:textId="77777777" w:rsidR="0068329E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6A4F59FD" w14:textId="77777777" w:rsidR="0068329E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013C2797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72425362" w14:textId="77777777">
        <w:tc>
          <w:tcPr>
            <w:tcW w:w="905" w:type="dxa"/>
            <w:vMerge/>
            <w:vAlign w:val="center"/>
          </w:tcPr>
          <w:p w14:paraId="2DFFA1FA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2F5CB1D" w14:textId="77777777" w:rsidR="0068329E" w:rsidRDefault="00000000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14:paraId="6A7DE276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7A65BB48" w14:textId="77777777" w:rsidR="0068329E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2BCEA102" w14:textId="77777777" w:rsidR="0068329E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31039A47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41C7C5F6" w14:textId="77777777">
        <w:tc>
          <w:tcPr>
            <w:tcW w:w="905" w:type="dxa"/>
            <w:vMerge/>
            <w:vAlign w:val="center"/>
          </w:tcPr>
          <w:p w14:paraId="7585BC47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694DC5E" w14:textId="77777777" w:rsidR="0068329E" w:rsidRDefault="00000000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14:paraId="37D6BD45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4427BF9B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43EE7859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2E8BBC69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25CA39FC" w14:textId="77777777">
        <w:tc>
          <w:tcPr>
            <w:tcW w:w="905" w:type="dxa"/>
            <w:vMerge/>
            <w:vAlign w:val="center"/>
          </w:tcPr>
          <w:p w14:paraId="28024297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9C1549F" w14:textId="77777777" w:rsidR="0068329E" w:rsidRDefault="00000000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14:paraId="08D859B1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6EF58D93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5D453C08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441CF405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3DDA4B29" w14:textId="77777777">
        <w:tc>
          <w:tcPr>
            <w:tcW w:w="905" w:type="dxa"/>
            <w:vMerge/>
            <w:vAlign w:val="center"/>
          </w:tcPr>
          <w:p w14:paraId="5A1F4E0A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E01B922" w14:textId="77777777" w:rsidR="0068329E" w:rsidRDefault="00000000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14:paraId="232855F3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5D7603D9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137E7AFE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76412FF9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6A1616A6" w14:textId="77777777">
        <w:tc>
          <w:tcPr>
            <w:tcW w:w="905" w:type="dxa"/>
            <w:vMerge w:val="restart"/>
            <w:vAlign w:val="center"/>
          </w:tcPr>
          <w:p w14:paraId="7A82265A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E064F51" w14:textId="77777777" w:rsidR="0068329E" w:rsidRDefault="00000000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031DC3C0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27EB50D4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098891B7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574AC28A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296173FB" w14:textId="77777777">
        <w:tc>
          <w:tcPr>
            <w:tcW w:w="905" w:type="dxa"/>
            <w:vMerge/>
            <w:vAlign w:val="center"/>
          </w:tcPr>
          <w:p w14:paraId="6C6FDB6F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A421834" w14:textId="77777777" w:rsidR="0068329E" w:rsidRDefault="00000000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74A74580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50222BB2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49F33098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119C0466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47BFDCEA" w14:textId="77777777">
        <w:tc>
          <w:tcPr>
            <w:tcW w:w="905" w:type="dxa"/>
            <w:vMerge/>
            <w:vAlign w:val="center"/>
          </w:tcPr>
          <w:p w14:paraId="1AAB1D22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18956A0" w14:textId="77777777" w:rsidR="0068329E" w:rsidRDefault="00000000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7CCD1795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630E98B3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420508AF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562AEC80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30D7B066" w14:textId="77777777">
        <w:tc>
          <w:tcPr>
            <w:tcW w:w="905" w:type="dxa"/>
            <w:vMerge/>
            <w:vAlign w:val="center"/>
          </w:tcPr>
          <w:p w14:paraId="268AE4DC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97A9C52" w14:textId="77777777" w:rsidR="0068329E" w:rsidRDefault="00000000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2FCBCBCF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8568BC2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B3C56DC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04DD1768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58AD6ECC" w14:textId="77777777">
        <w:tc>
          <w:tcPr>
            <w:tcW w:w="905" w:type="dxa"/>
            <w:vMerge/>
            <w:vAlign w:val="center"/>
          </w:tcPr>
          <w:p w14:paraId="5D96F4B2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33640FC" w14:textId="77777777" w:rsidR="0068329E" w:rsidRDefault="00000000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5367C1BD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4E80405C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2931EBF4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7B35C402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463B5B90" w14:textId="77777777">
        <w:tc>
          <w:tcPr>
            <w:tcW w:w="905" w:type="dxa"/>
            <w:vMerge/>
            <w:vAlign w:val="center"/>
          </w:tcPr>
          <w:p w14:paraId="10805B82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7434413" w14:textId="77777777" w:rsidR="0068329E" w:rsidRDefault="00000000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5A974912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78DB0BE8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0664B15B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5FF49D17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03E0C1BB" w14:textId="77777777">
        <w:tc>
          <w:tcPr>
            <w:tcW w:w="905" w:type="dxa"/>
            <w:vMerge/>
            <w:vAlign w:val="center"/>
          </w:tcPr>
          <w:p w14:paraId="6E3485D7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FFF83D6" w14:textId="77777777" w:rsidR="0068329E" w:rsidRDefault="00000000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387196F6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78B93CB2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755A76FE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2A93D1B4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62B21399" w14:textId="77777777">
        <w:tc>
          <w:tcPr>
            <w:tcW w:w="905" w:type="dxa"/>
            <w:vMerge/>
            <w:vAlign w:val="center"/>
          </w:tcPr>
          <w:p w14:paraId="6074E684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FBC5002" w14:textId="77777777" w:rsidR="0068329E" w:rsidRDefault="00000000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765658CE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6999CF3E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4CB079D4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293EA0F8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2D1109AB" w14:textId="77777777">
        <w:tc>
          <w:tcPr>
            <w:tcW w:w="905" w:type="dxa"/>
            <w:vMerge/>
            <w:vAlign w:val="center"/>
          </w:tcPr>
          <w:p w14:paraId="64A6B5B0" w14:textId="77777777" w:rsidR="0068329E" w:rsidRDefault="00000000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14:paraId="6A950A5C" w14:textId="77777777" w:rsidR="0068329E" w:rsidRDefault="00000000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72BB5B10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18A16761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0307C3BE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5BECF8C8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63103880" w14:textId="77777777">
        <w:tc>
          <w:tcPr>
            <w:tcW w:w="905" w:type="dxa"/>
            <w:vMerge/>
            <w:vAlign w:val="center"/>
          </w:tcPr>
          <w:p w14:paraId="01ACBD04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ADBF866" w14:textId="77777777" w:rsidR="0068329E" w:rsidRDefault="00000000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43D558DE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6ABF1822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400DC83D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6BC7979C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0A63787C" w14:textId="77777777">
        <w:tc>
          <w:tcPr>
            <w:tcW w:w="905" w:type="dxa"/>
            <w:vMerge/>
            <w:vAlign w:val="center"/>
          </w:tcPr>
          <w:p w14:paraId="00547805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38D1269" w14:textId="77777777" w:rsidR="0068329E" w:rsidRDefault="00000000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160821A3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50FF23C2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70BB67F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47650AFD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4DCCA4EE" w14:textId="77777777">
        <w:tc>
          <w:tcPr>
            <w:tcW w:w="905" w:type="dxa"/>
            <w:vMerge/>
            <w:vAlign w:val="center"/>
          </w:tcPr>
          <w:p w14:paraId="2511E818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B01994A" w14:textId="77777777" w:rsidR="0068329E" w:rsidRDefault="00000000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47628B0B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2A7CF2B3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16777E5E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01379E9D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1DC31D32" w14:textId="77777777">
        <w:tc>
          <w:tcPr>
            <w:tcW w:w="905" w:type="dxa"/>
            <w:vMerge/>
            <w:vAlign w:val="center"/>
          </w:tcPr>
          <w:p w14:paraId="3EE02BA2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8F6BDBE" w14:textId="77777777" w:rsidR="0068329E" w:rsidRDefault="00000000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6CD9FE55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01FEFAB2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2DE41CDD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2334057C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5542B523" w14:textId="77777777">
        <w:tc>
          <w:tcPr>
            <w:tcW w:w="905" w:type="dxa"/>
            <w:vMerge/>
            <w:vAlign w:val="center"/>
          </w:tcPr>
          <w:p w14:paraId="6143D503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24FC9BB" w14:textId="77777777" w:rsidR="0068329E" w:rsidRDefault="00000000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49FAC527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346A482E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C5FE37A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35A6A633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54216453" w14:textId="77777777">
        <w:tc>
          <w:tcPr>
            <w:tcW w:w="905" w:type="dxa"/>
            <w:vMerge/>
            <w:vAlign w:val="center"/>
          </w:tcPr>
          <w:p w14:paraId="7B2BEBE8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F062E92" w14:textId="77777777" w:rsidR="0068329E" w:rsidRDefault="00000000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0B358AA8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20150CED" w14:textId="77777777" w:rsidR="0068329E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629D94EC" w14:textId="77777777" w:rsidR="0068329E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5266FDBF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2AB40C03" w14:textId="77777777">
        <w:tc>
          <w:tcPr>
            <w:tcW w:w="905" w:type="dxa"/>
            <w:vMerge/>
            <w:vAlign w:val="center"/>
          </w:tcPr>
          <w:p w14:paraId="20129920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489135B" w14:textId="77777777" w:rsidR="0068329E" w:rsidRDefault="00000000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19B83C6A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4BF26461" w14:textId="77777777" w:rsidR="0068329E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2D01CE15" w14:textId="77777777" w:rsidR="0068329E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394BC43C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4E1ACF64" w14:textId="77777777">
        <w:tc>
          <w:tcPr>
            <w:tcW w:w="905" w:type="dxa"/>
            <w:vMerge/>
            <w:vAlign w:val="center"/>
          </w:tcPr>
          <w:p w14:paraId="583D9D3D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EC6184F" w14:textId="77777777" w:rsidR="0068329E" w:rsidRDefault="00000000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209F5ECD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1D04989F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545FBD70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77F35BEF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13438235" w14:textId="77777777">
        <w:tc>
          <w:tcPr>
            <w:tcW w:w="905" w:type="dxa"/>
            <w:vMerge/>
            <w:vAlign w:val="center"/>
          </w:tcPr>
          <w:p w14:paraId="75931AFF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77FA984" w14:textId="77777777" w:rsidR="0068329E" w:rsidRDefault="00000000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6796F09C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249991B3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327751A0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2683398C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785929C7" w14:textId="77777777">
        <w:tc>
          <w:tcPr>
            <w:tcW w:w="905" w:type="dxa"/>
            <w:vMerge/>
            <w:vAlign w:val="center"/>
          </w:tcPr>
          <w:p w14:paraId="1FE6F6A2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A907459" w14:textId="77777777" w:rsidR="0068329E" w:rsidRDefault="00000000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14:paraId="12CC6FD3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47EA9DEF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0EB9C114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0730DB49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4E5C3AC3" w14:textId="77777777">
        <w:tc>
          <w:tcPr>
            <w:tcW w:w="905" w:type="dxa"/>
            <w:vMerge/>
            <w:vAlign w:val="center"/>
          </w:tcPr>
          <w:p w14:paraId="0FA4A238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9EFF99D" w14:textId="77777777" w:rsidR="0068329E" w:rsidRDefault="00000000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14:paraId="4647C983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4B0A7963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BDF99C9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7C1BB784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60742074" w14:textId="77777777">
        <w:tc>
          <w:tcPr>
            <w:tcW w:w="905" w:type="dxa"/>
            <w:vMerge/>
            <w:vAlign w:val="center"/>
          </w:tcPr>
          <w:p w14:paraId="434735C3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DE65B66" w14:textId="77777777" w:rsidR="0068329E" w:rsidRDefault="00000000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14:paraId="294D1E90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0E9A513C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512B12E2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7C8048C1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0EC7D888" w14:textId="77777777">
        <w:tc>
          <w:tcPr>
            <w:tcW w:w="905" w:type="dxa"/>
            <w:vMerge/>
            <w:vAlign w:val="center"/>
          </w:tcPr>
          <w:p w14:paraId="620DE438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9F92FA1" w14:textId="77777777" w:rsidR="0068329E" w:rsidRDefault="00000000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14:paraId="77A513EB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12FA15CF" w14:textId="77777777" w:rsidR="0068329E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1F236E5C" w14:textId="77777777" w:rsidR="0068329E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2D4D6FD4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23CA9BF2" w14:textId="77777777" w:rsidR="00F87D86" w:rsidRDefault="00F87D86" w:rsidP="00F87D86">
      <w:pPr>
        <w:jc w:val="center"/>
        <w:rPr>
          <w:b/>
        </w:rPr>
      </w:pPr>
      <w:bookmarkStart w:id="35" w:name="室内颗粒物达标判定表"/>
      <w:bookmarkEnd w:id="35"/>
    </w:p>
    <w:p w14:paraId="2ECD51C8" w14:textId="77777777" w:rsidR="00B558F1" w:rsidRDefault="00B558F1" w:rsidP="00F87D86">
      <w:pPr>
        <w:jc w:val="center"/>
        <w:rPr>
          <w:b/>
        </w:rPr>
      </w:pPr>
    </w:p>
    <w:p w14:paraId="15C72858" w14:textId="77777777" w:rsidR="00B558F1" w:rsidRDefault="00B558F1" w:rsidP="00F87D86">
      <w:pPr>
        <w:jc w:val="center"/>
        <w:rPr>
          <w:b/>
        </w:rPr>
      </w:pPr>
      <w:bookmarkStart w:id="36" w:name="颗粒物达标判定图"/>
      <w:bookmarkEnd w:id="36"/>
      <w:r>
        <w:rPr>
          <w:noProof/>
        </w:rPr>
        <w:drawing>
          <wp:inline distT="0" distB="0" distL="0" distR="0" wp14:anchorId="6CB3FC1C" wp14:editId="4FDBB109">
            <wp:extent cx="5667375" cy="35433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384C6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48E95A60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3B3CE26D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68329E" w14:paraId="180F7408" w14:textId="77777777">
        <w:tc>
          <w:tcPr>
            <w:tcW w:w="679" w:type="dxa"/>
            <w:shd w:val="clear" w:color="auto" w:fill="E6E6E6"/>
            <w:vAlign w:val="center"/>
          </w:tcPr>
          <w:p w14:paraId="29C7495D" w14:textId="77777777" w:rsidR="0068329E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D563F7D" w14:textId="77777777" w:rsidR="0068329E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50CE7BEC" w14:textId="77777777" w:rsidR="0068329E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1C74DA96" w14:textId="77777777" w:rsidR="0068329E" w:rsidRDefault="00000000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49F27BC4" w14:textId="77777777" w:rsidR="0068329E" w:rsidRDefault="00000000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7682EEC8" w14:textId="77777777" w:rsidR="0068329E" w:rsidRDefault="00000000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68329E" w14:paraId="7BA3C525" w14:textId="77777777">
        <w:tc>
          <w:tcPr>
            <w:tcW w:w="679" w:type="dxa"/>
            <w:vMerge w:val="restart"/>
            <w:vAlign w:val="center"/>
          </w:tcPr>
          <w:p w14:paraId="23E316AC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9E98E10" w14:textId="77777777" w:rsidR="0068329E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6FFBE3E3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2D6260C5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32272F39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44B6664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26F183C5" w14:textId="77777777">
        <w:tc>
          <w:tcPr>
            <w:tcW w:w="679" w:type="dxa"/>
            <w:vMerge/>
            <w:vAlign w:val="center"/>
          </w:tcPr>
          <w:p w14:paraId="54CF0CD5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62C32E7" w14:textId="77777777" w:rsidR="0068329E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08A99480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6CB29809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1A7F918D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AFF8080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2923D504" w14:textId="77777777">
        <w:tc>
          <w:tcPr>
            <w:tcW w:w="679" w:type="dxa"/>
            <w:vMerge/>
            <w:vAlign w:val="center"/>
          </w:tcPr>
          <w:p w14:paraId="1A58EB2B" w14:textId="77777777" w:rsidR="0068329E" w:rsidRDefault="00000000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14:paraId="604298DA" w14:textId="77777777" w:rsidR="0068329E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75EEC0ED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636C4D37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4CDB2067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D76FF11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7074C7FD" w14:textId="77777777">
        <w:tc>
          <w:tcPr>
            <w:tcW w:w="679" w:type="dxa"/>
            <w:vMerge/>
            <w:vAlign w:val="center"/>
          </w:tcPr>
          <w:p w14:paraId="5EAFC9E0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8E084E6" w14:textId="77777777" w:rsidR="0068329E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78571BF5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40D86CE1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49D5DCB6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C811E51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022B73CB" w14:textId="77777777">
        <w:tc>
          <w:tcPr>
            <w:tcW w:w="679" w:type="dxa"/>
            <w:vMerge/>
            <w:vAlign w:val="center"/>
          </w:tcPr>
          <w:p w14:paraId="4B292873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501A138" w14:textId="77777777" w:rsidR="0068329E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2A9281DD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18CCEAE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21E1C96C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DF8F066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26800C07" w14:textId="77777777">
        <w:tc>
          <w:tcPr>
            <w:tcW w:w="679" w:type="dxa"/>
            <w:vMerge/>
            <w:vAlign w:val="center"/>
          </w:tcPr>
          <w:p w14:paraId="5805D43D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2AC096B" w14:textId="77777777" w:rsidR="0068329E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4CF235DF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3098A5A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200D461C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847687B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28E41AC1" w14:textId="77777777">
        <w:tc>
          <w:tcPr>
            <w:tcW w:w="679" w:type="dxa"/>
            <w:vMerge/>
            <w:vAlign w:val="center"/>
          </w:tcPr>
          <w:p w14:paraId="195A3E1D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60DA2A5" w14:textId="77777777" w:rsidR="0068329E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4425720D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6B953BF4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5729FAAC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0827C38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124CE265" w14:textId="77777777">
        <w:tc>
          <w:tcPr>
            <w:tcW w:w="679" w:type="dxa"/>
            <w:vMerge/>
            <w:vAlign w:val="center"/>
          </w:tcPr>
          <w:p w14:paraId="51E3309C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3CCB57E" w14:textId="77777777" w:rsidR="0068329E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2F5B5248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D704DC6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386498EB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64B501B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2854D4A8" w14:textId="77777777">
        <w:tc>
          <w:tcPr>
            <w:tcW w:w="679" w:type="dxa"/>
            <w:vMerge/>
            <w:vAlign w:val="center"/>
          </w:tcPr>
          <w:p w14:paraId="2A95F437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5C6AC4F" w14:textId="77777777" w:rsidR="0068329E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41CD33BB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78466F63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412C1CBB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56FDD6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490F458D" w14:textId="77777777">
        <w:tc>
          <w:tcPr>
            <w:tcW w:w="679" w:type="dxa"/>
            <w:vMerge/>
            <w:vAlign w:val="center"/>
          </w:tcPr>
          <w:p w14:paraId="596F09AC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3D2E0C1" w14:textId="77777777" w:rsidR="0068329E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1C051AB7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0ADEA6B7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1AAE71DB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1529AF4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4D800607" w14:textId="77777777">
        <w:tc>
          <w:tcPr>
            <w:tcW w:w="679" w:type="dxa"/>
            <w:vMerge/>
            <w:vAlign w:val="center"/>
          </w:tcPr>
          <w:p w14:paraId="69EC13ED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0C565E8" w14:textId="77777777" w:rsidR="0068329E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4FE343F5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5CB2DD34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54DCED81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A9050FE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05DB0B90" w14:textId="77777777">
        <w:tc>
          <w:tcPr>
            <w:tcW w:w="679" w:type="dxa"/>
            <w:vMerge/>
            <w:vAlign w:val="center"/>
          </w:tcPr>
          <w:p w14:paraId="437407A5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5561B42" w14:textId="77777777" w:rsidR="0068329E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63609668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0B76EF0C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6CBD5BF9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77E5DA3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1C30492C" w14:textId="77777777">
        <w:tc>
          <w:tcPr>
            <w:tcW w:w="679" w:type="dxa"/>
            <w:vMerge/>
            <w:vAlign w:val="center"/>
          </w:tcPr>
          <w:p w14:paraId="3F574285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19FAC6E" w14:textId="77777777" w:rsidR="0068329E" w:rsidRDefault="00000000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35A6AFB5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6AF91FD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28806B95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1ABF058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35C945A0" w14:textId="77777777">
        <w:tc>
          <w:tcPr>
            <w:tcW w:w="679" w:type="dxa"/>
            <w:vMerge/>
            <w:vAlign w:val="center"/>
          </w:tcPr>
          <w:p w14:paraId="0373D15D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D338EFE" w14:textId="77777777" w:rsidR="0068329E" w:rsidRDefault="00000000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0E014E37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63224056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340B1176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7A9BD20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13F0A13F" w14:textId="77777777">
        <w:tc>
          <w:tcPr>
            <w:tcW w:w="679" w:type="dxa"/>
            <w:vMerge/>
            <w:vAlign w:val="center"/>
          </w:tcPr>
          <w:p w14:paraId="0580CC2B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9253436" w14:textId="77777777" w:rsidR="0068329E" w:rsidRDefault="00000000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6350C3FF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2C7BF94F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2B182637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87ECFA4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505AC956" w14:textId="77777777">
        <w:tc>
          <w:tcPr>
            <w:tcW w:w="679" w:type="dxa"/>
            <w:vMerge/>
            <w:vAlign w:val="center"/>
          </w:tcPr>
          <w:p w14:paraId="11669920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80D0CAF" w14:textId="77777777" w:rsidR="0068329E" w:rsidRDefault="00000000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14:paraId="17AC67EC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4C1B941D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590DEC08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624E466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5DDC67F1" w14:textId="77777777">
        <w:tc>
          <w:tcPr>
            <w:tcW w:w="679" w:type="dxa"/>
            <w:vMerge/>
            <w:vAlign w:val="center"/>
          </w:tcPr>
          <w:p w14:paraId="45EACF7E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C26FA26" w14:textId="77777777" w:rsidR="0068329E" w:rsidRDefault="00000000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14:paraId="5E577ACA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5D0E824E" w14:textId="77777777" w:rsidR="0068329E" w:rsidRDefault="00000000">
            <w:pPr>
              <w:jc w:val="center"/>
            </w:pPr>
            <w:r>
              <w:t>0.054</w:t>
            </w:r>
          </w:p>
        </w:tc>
        <w:tc>
          <w:tcPr>
            <w:tcW w:w="2150" w:type="dxa"/>
            <w:vAlign w:val="center"/>
          </w:tcPr>
          <w:p w14:paraId="10A9CBE5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CFFD6B3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2CDDCA5B" w14:textId="77777777">
        <w:tc>
          <w:tcPr>
            <w:tcW w:w="679" w:type="dxa"/>
            <w:vMerge/>
            <w:vAlign w:val="center"/>
          </w:tcPr>
          <w:p w14:paraId="6B8C7D5D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7B23972" w14:textId="77777777" w:rsidR="0068329E" w:rsidRDefault="00000000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14:paraId="5B528A2D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088BD04B" w14:textId="77777777" w:rsidR="0068329E" w:rsidRDefault="00000000">
            <w:pPr>
              <w:jc w:val="center"/>
            </w:pPr>
            <w:r>
              <w:t>0.054</w:t>
            </w:r>
          </w:p>
        </w:tc>
        <w:tc>
          <w:tcPr>
            <w:tcW w:w="2150" w:type="dxa"/>
            <w:vAlign w:val="center"/>
          </w:tcPr>
          <w:p w14:paraId="76C28EF5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0F3324F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085F8915" w14:textId="77777777">
        <w:tc>
          <w:tcPr>
            <w:tcW w:w="679" w:type="dxa"/>
            <w:vMerge/>
            <w:vAlign w:val="center"/>
          </w:tcPr>
          <w:p w14:paraId="53A8CDBD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DE9ACD8" w14:textId="77777777" w:rsidR="0068329E" w:rsidRDefault="00000000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14:paraId="5898A47F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72EB87A8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50C02AF8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73D5E82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0CDC55BC" w14:textId="77777777">
        <w:tc>
          <w:tcPr>
            <w:tcW w:w="679" w:type="dxa"/>
            <w:vMerge/>
            <w:vAlign w:val="center"/>
          </w:tcPr>
          <w:p w14:paraId="541A94D0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ACBD385" w14:textId="77777777" w:rsidR="0068329E" w:rsidRDefault="00000000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14:paraId="187E54A2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418190FC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22A3EDFD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5EDBF9B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5B1C4130" w14:textId="77777777">
        <w:tc>
          <w:tcPr>
            <w:tcW w:w="679" w:type="dxa"/>
            <w:vMerge/>
            <w:vAlign w:val="center"/>
          </w:tcPr>
          <w:p w14:paraId="7BD1B827" w14:textId="77777777" w:rsidR="0068329E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792AC7A" w14:textId="77777777" w:rsidR="0068329E" w:rsidRDefault="00000000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14:paraId="10EF84FD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4FCD8805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1AE804CE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20D1645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2CAA6FAD" w14:textId="77777777">
        <w:tc>
          <w:tcPr>
            <w:tcW w:w="679" w:type="dxa"/>
            <w:vMerge w:val="restart"/>
            <w:vAlign w:val="center"/>
          </w:tcPr>
          <w:p w14:paraId="65FDAC65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FCB965A" w14:textId="77777777" w:rsidR="0068329E" w:rsidRDefault="00000000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5053D79B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3B833824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340D86F5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5FF4298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5720BC70" w14:textId="77777777">
        <w:tc>
          <w:tcPr>
            <w:tcW w:w="679" w:type="dxa"/>
            <w:vMerge/>
            <w:vAlign w:val="center"/>
          </w:tcPr>
          <w:p w14:paraId="218B0B01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E31DFF4" w14:textId="77777777" w:rsidR="0068329E" w:rsidRDefault="00000000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0A69957F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F98D460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751812EE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79B2D2C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06F63C7B" w14:textId="77777777">
        <w:tc>
          <w:tcPr>
            <w:tcW w:w="679" w:type="dxa"/>
            <w:vMerge/>
            <w:vAlign w:val="center"/>
          </w:tcPr>
          <w:p w14:paraId="1DE9EB28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1EF2889" w14:textId="77777777" w:rsidR="0068329E" w:rsidRDefault="00000000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3EF2E2CA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6F3431E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3D62804F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6E12933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050BA2E7" w14:textId="77777777">
        <w:tc>
          <w:tcPr>
            <w:tcW w:w="679" w:type="dxa"/>
            <w:vMerge/>
            <w:vAlign w:val="center"/>
          </w:tcPr>
          <w:p w14:paraId="2F7B01F1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D064A6D" w14:textId="77777777" w:rsidR="0068329E" w:rsidRDefault="00000000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15620334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6C219FEE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61015695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B638C57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28A99401" w14:textId="77777777">
        <w:tc>
          <w:tcPr>
            <w:tcW w:w="679" w:type="dxa"/>
            <w:vMerge/>
            <w:vAlign w:val="center"/>
          </w:tcPr>
          <w:p w14:paraId="2A751B5C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9A76F09" w14:textId="77777777" w:rsidR="0068329E" w:rsidRDefault="00000000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575BAB92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72D1F12E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7B1E5630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5DD5F9B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4C353883" w14:textId="77777777">
        <w:tc>
          <w:tcPr>
            <w:tcW w:w="679" w:type="dxa"/>
            <w:vMerge/>
            <w:vAlign w:val="center"/>
          </w:tcPr>
          <w:p w14:paraId="0C9FA3E9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35FE84D" w14:textId="77777777" w:rsidR="0068329E" w:rsidRDefault="00000000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715FB6D3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7FF5A938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0E69D131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C8B046B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67653C53" w14:textId="77777777">
        <w:tc>
          <w:tcPr>
            <w:tcW w:w="679" w:type="dxa"/>
            <w:vMerge/>
            <w:vAlign w:val="center"/>
          </w:tcPr>
          <w:p w14:paraId="30C5E9E9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3AB4DD6" w14:textId="77777777" w:rsidR="0068329E" w:rsidRDefault="00000000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4DD5DB70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20504995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43239034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65FE1C6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4D155B2E" w14:textId="77777777">
        <w:tc>
          <w:tcPr>
            <w:tcW w:w="679" w:type="dxa"/>
            <w:vMerge/>
            <w:vAlign w:val="center"/>
          </w:tcPr>
          <w:p w14:paraId="31C81C5D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4F4D7F3" w14:textId="77777777" w:rsidR="0068329E" w:rsidRDefault="00000000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200D8003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40F4BACC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07AEF76F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E571033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20571EF8" w14:textId="77777777">
        <w:tc>
          <w:tcPr>
            <w:tcW w:w="679" w:type="dxa"/>
            <w:vMerge/>
            <w:vAlign w:val="center"/>
          </w:tcPr>
          <w:p w14:paraId="4757C7B5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D9535FC" w14:textId="77777777" w:rsidR="0068329E" w:rsidRDefault="00000000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3044C61C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970F789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5DD53B07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84669D6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527435DD" w14:textId="77777777">
        <w:tc>
          <w:tcPr>
            <w:tcW w:w="679" w:type="dxa"/>
            <w:vMerge/>
            <w:vAlign w:val="center"/>
          </w:tcPr>
          <w:p w14:paraId="494BDCF8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E68FDDE" w14:textId="77777777" w:rsidR="0068329E" w:rsidRDefault="00000000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1CE01D72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CD65230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251BE8FC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AC5D474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1873B161" w14:textId="77777777">
        <w:tc>
          <w:tcPr>
            <w:tcW w:w="679" w:type="dxa"/>
            <w:vMerge/>
            <w:vAlign w:val="center"/>
          </w:tcPr>
          <w:p w14:paraId="4F434350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27A40B5" w14:textId="77777777" w:rsidR="0068329E" w:rsidRDefault="00000000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07114822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3D08F4CD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1BA43C02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69EE2E9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343D0DDF" w14:textId="77777777">
        <w:tc>
          <w:tcPr>
            <w:tcW w:w="679" w:type="dxa"/>
            <w:vMerge/>
            <w:vAlign w:val="center"/>
          </w:tcPr>
          <w:p w14:paraId="29689A93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CFEC60E" w14:textId="77777777" w:rsidR="0068329E" w:rsidRDefault="00000000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4500D9F5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4CB661CC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0BD2A821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B88A560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6E172607" w14:textId="77777777">
        <w:tc>
          <w:tcPr>
            <w:tcW w:w="679" w:type="dxa"/>
            <w:vMerge/>
            <w:vAlign w:val="center"/>
          </w:tcPr>
          <w:p w14:paraId="2549EE1E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040C107" w14:textId="77777777" w:rsidR="0068329E" w:rsidRDefault="00000000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6F39F1FF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1D05B648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7F2E9855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996ED37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6CE33D84" w14:textId="77777777">
        <w:tc>
          <w:tcPr>
            <w:tcW w:w="679" w:type="dxa"/>
            <w:vMerge/>
            <w:vAlign w:val="center"/>
          </w:tcPr>
          <w:p w14:paraId="091ACC96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4275BA6" w14:textId="77777777" w:rsidR="0068329E" w:rsidRDefault="00000000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54F3E23E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2B3B56CA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1E7D5D4D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A710540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0A23C0E5" w14:textId="77777777">
        <w:tc>
          <w:tcPr>
            <w:tcW w:w="679" w:type="dxa"/>
            <w:vMerge/>
            <w:vAlign w:val="center"/>
          </w:tcPr>
          <w:p w14:paraId="64BBE5EA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77030AE" w14:textId="77777777" w:rsidR="0068329E" w:rsidRDefault="00000000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4608418D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45C79CDB" w14:textId="77777777" w:rsidR="0068329E" w:rsidRDefault="00000000">
            <w:pPr>
              <w:jc w:val="center"/>
            </w:pPr>
            <w:r>
              <w:t>0.054</w:t>
            </w:r>
          </w:p>
        </w:tc>
        <w:tc>
          <w:tcPr>
            <w:tcW w:w="2150" w:type="dxa"/>
            <w:vAlign w:val="center"/>
          </w:tcPr>
          <w:p w14:paraId="15D96736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0593A70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772E19CA" w14:textId="77777777">
        <w:tc>
          <w:tcPr>
            <w:tcW w:w="679" w:type="dxa"/>
            <w:vMerge/>
            <w:vAlign w:val="center"/>
          </w:tcPr>
          <w:p w14:paraId="18ABBB61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F4035D5" w14:textId="77777777" w:rsidR="0068329E" w:rsidRDefault="00000000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2D5DEBB2" w14:textId="77777777" w:rsidR="0068329E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0727D1CD" w14:textId="77777777" w:rsidR="0068329E" w:rsidRDefault="00000000">
            <w:pPr>
              <w:jc w:val="center"/>
            </w:pPr>
            <w:r>
              <w:t>0.054</w:t>
            </w:r>
          </w:p>
        </w:tc>
        <w:tc>
          <w:tcPr>
            <w:tcW w:w="2150" w:type="dxa"/>
            <w:vAlign w:val="center"/>
          </w:tcPr>
          <w:p w14:paraId="1DA8598D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E8032EA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60B16F34" w14:textId="77777777">
        <w:tc>
          <w:tcPr>
            <w:tcW w:w="679" w:type="dxa"/>
            <w:vMerge/>
            <w:vAlign w:val="center"/>
          </w:tcPr>
          <w:p w14:paraId="3EA051F8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7756D0A" w14:textId="77777777" w:rsidR="0068329E" w:rsidRDefault="00000000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5EE4D938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C6E2937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792FDDB9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C59EBA2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3EEEAAD8" w14:textId="77777777">
        <w:tc>
          <w:tcPr>
            <w:tcW w:w="679" w:type="dxa"/>
            <w:vMerge/>
            <w:vAlign w:val="center"/>
          </w:tcPr>
          <w:p w14:paraId="1204176D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2037BE7" w14:textId="77777777" w:rsidR="0068329E" w:rsidRDefault="00000000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1AB51573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3004B006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3EE1A874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2082E8C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6E139319" w14:textId="77777777">
        <w:tc>
          <w:tcPr>
            <w:tcW w:w="679" w:type="dxa"/>
            <w:vMerge/>
            <w:vAlign w:val="center"/>
          </w:tcPr>
          <w:p w14:paraId="651CEF37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2120D83" w14:textId="77777777" w:rsidR="0068329E" w:rsidRDefault="00000000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14:paraId="299D3016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E4A7923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5A15EF95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69505FE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2306EC6C" w14:textId="77777777">
        <w:tc>
          <w:tcPr>
            <w:tcW w:w="679" w:type="dxa"/>
            <w:vMerge/>
            <w:vAlign w:val="center"/>
          </w:tcPr>
          <w:p w14:paraId="7FFF1E43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938FE07" w14:textId="77777777" w:rsidR="0068329E" w:rsidRDefault="00000000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14:paraId="1A763EF8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455A5D47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36B93493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A22C5B0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3E5CD368" w14:textId="77777777">
        <w:tc>
          <w:tcPr>
            <w:tcW w:w="679" w:type="dxa"/>
            <w:vMerge/>
            <w:vAlign w:val="center"/>
          </w:tcPr>
          <w:p w14:paraId="5BA8ABE5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0D76706" w14:textId="77777777" w:rsidR="0068329E" w:rsidRDefault="00000000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14:paraId="12985488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78EFA8EA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1D300C1A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74CF4EC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8329E" w14:paraId="7E23ECD8" w14:textId="77777777">
        <w:tc>
          <w:tcPr>
            <w:tcW w:w="679" w:type="dxa"/>
            <w:vMerge/>
            <w:vAlign w:val="center"/>
          </w:tcPr>
          <w:p w14:paraId="0A27162D" w14:textId="77777777" w:rsidR="0068329E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88A6436" w14:textId="77777777" w:rsidR="0068329E" w:rsidRDefault="00000000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14:paraId="1033375F" w14:textId="77777777" w:rsidR="0068329E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17E0037E" w14:textId="77777777" w:rsidR="0068329E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07F2B34C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4D518C5" w14:textId="77777777" w:rsidR="0068329E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43420BE9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7" w:name="室内PM10日均值达标判定表"/>
      <w:bookmarkEnd w:id="37"/>
    </w:p>
    <w:p w14:paraId="57CFC3C8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5896BD33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8" w:name="PM10颗粒物逐日均值图"/>
      <w:bookmarkEnd w:id="38"/>
      <w:r>
        <w:rPr>
          <w:noProof/>
        </w:rPr>
        <w:drawing>
          <wp:inline distT="0" distB="0" distL="0" distR="0" wp14:anchorId="3A2391A4" wp14:editId="01972596">
            <wp:extent cx="5667375" cy="275272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53CCC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5A5A2DD5" w14:textId="77777777"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509D2868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9" w:name="_Toc161493384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9"/>
    </w:p>
    <w:p w14:paraId="38240A6E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55C1376E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59B0DFF9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718D2E44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5034EC99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19659A34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69D97097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38FF484E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70786A59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5694CE0B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25B163A0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2147AC9F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0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5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27μg/m³</w:t>
            </w:r>
            <w:bookmarkEnd w:id="40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55B60BC7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1" w:name="颗粒物评分项结论"/>
            <w:r w:rsidRPr="00066F60">
              <w:rPr>
                <w:b/>
                <w:bCs/>
              </w:rPr>
              <w:t>满足</w:t>
            </w:r>
            <w:bookmarkEnd w:id="41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43EEBE17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2" w:name="颗粒物评分项得分"/>
            <w:r w:rsidRPr="00066F60">
              <w:rPr>
                <w:b/>
                <w:bCs/>
              </w:rPr>
              <w:t>6</w:t>
            </w:r>
            <w:bookmarkEnd w:id="42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14:paraId="3485AAE8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5CD039" w14:textId="77777777" w:rsidR="00544BB1" w:rsidRDefault="00544BB1" w:rsidP="00AB7079">
      <w:r>
        <w:separator/>
      </w:r>
    </w:p>
  </w:endnote>
  <w:endnote w:type="continuationSeparator" w:id="0">
    <w:p w14:paraId="27AD98E2" w14:textId="77777777" w:rsidR="00544BB1" w:rsidRDefault="00544BB1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C7EB92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9930024"/>
      <w:docPartObj>
        <w:docPartGallery w:val="Page Numbers (Bottom of Page)"/>
        <w:docPartUnique/>
      </w:docPartObj>
    </w:sdtPr>
    <w:sdtContent>
      <w:p w14:paraId="0A663ADE" w14:textId="77777777"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0123" w:rsidRPr="00120123">
          <w:rPr>
            <w:noProof/>
            <w:lang w:val="zh-CN"/>
          </w:rPr>
          <w:t>6</w:t>
        </w:r>
        <w:r>
          <w:fldChar w:fldCharType="end"/>
        </w:r>
      </w:p>
    </w:sdtContent>
  </w:sdt>
  <w:p w14:paraId="0EECFB97" w14:textId="77777777"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EEE136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ED5C5A" w14:textId="77777777" w:rsidR="00544BB1" w:rsidRDefault="00544BB1" w:rsidP="00AB7079">
      <w:r>
        <w:separator/>
      </w:r>
    </w:p>
  </w:footnote>
  <w:footnote w:type="continuationSeparator" w:id="0">
    <w:p w14:paraId="5F169217" w14:textId="77777777" w:rsidR="00544BB1" w:rsidRDefault="00544BB1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6B4E2B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20EF1D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802EA3B" wp14:editId="12E097DA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093D3C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30AE5213" wp14:editId="2A8F5EC6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769621551">
    <w:abstractNumId w:val="1"/>
  </w:num>
  <w:num w:numId="2" w16cid:durableId="1007058869">
    <w:abstractNumId w:val="0"/>
  </w:num>
  <w:num w:numId="3" w16cid:durableId="1986154681">
    <w:abstractNumId w:val="2"/>
  </w:num>
  <w:num w:numId="4" w16cid:durableId="874582994">
    <w:abstractNumId w:val="1"/>
  </w:num>
  <w:num w:numId="5" w16cid:durableId="1210415379">
    <w:abstractNumId w:val="1"/>
  </w:num>
  <w:num w:numId="6" w16cid:durableId="2035226854">
    <w:abstractNumId w:val="1"/>
  </w:num>
  <w:num w:numId="7" w16cid:durableId="2059546794">
    <w:abstractNumId w:val="1"/>
  </w:num>
  <w:num w:numId="8" w16cid:durableId="293756734">
    <w:abstractNumId w:val="1"/>
  </w:num>
  <w:num w:numId="9" w16cid:durableId="12230929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3FB8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83FB8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37D58"/>
    <w:rsid w:val="00544BB1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7188"/>
    <w:rsid w:val="0068329E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732B0"/>
    <w:rsid w:val="00E77D71"/>
    <w:rsid w:val="00E80ACF"/>
    <w:rsid w:val="00E853C4"/>
    <w:rsid w:val="00E91D4C"/>
    <w:rsid w:val="00E93917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D2E456F"/>
  <w15:docId w15:val="{3D8DCA50-8629-4F53-B1CB-F627D4AE87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1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</Template>
  <TotalTime>1</TotalTime>
  <Pages>11</Pages>
  <Words>933</Words>
  <Characters>5320</Characters>
  <Application>Microsoft Office Word</Application>
  <DocSecurity>0</DocSecurity>
  <Lines>44</Lines>
  <Paragraphs>12</Paragraphs>
  <ScaleCrop>false</ScaleCrop>
  <Company>Microsoft</Company>
  <LinksUpToDate>false</LinksUpToDate>
  <CharactersWithSpaces>6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lenovo</dc:creator>
  <cp:lastModifiedBy>世纪 闫</cp:lastModifiedBy>
  <cp:revision>1</cp:revision>
  <dcterms:created xsi:type="dcterms:W3CDTF">2024-03-16T06:55:00Z</dcterms:created>
  <dcterms:modified xsi:type="dcterms:W3CDTF">2024-03-16T06:56:00Z</dcterms:modified>
</cp:coreProperties>
</file>